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7" r:id="rId1"/>
  </p:sldMasterIdLst>
  <p:notesMasterIdLst>
    <p:notesMasterId r:id="rId39"/>
  </p:notesMasterIdLst>
  <p:sldIdLst>
    <p:sldId id="256" r:id="rId2"/>
    <p:sldId id="263" r:id="rId3"/>
    <p:sldId id="341" r:id="rId4"/>
    <p:sldId id="288" r:id="rId5"/>
    <p:sldId id="289" r:id="rId6"/>
    <p:sldId id="290" r:id="rId7"/>
    <p:sldId id="291" r:id="rId8"/>
    <p:sldId id="292" r:id="rId9"/>
    <p:sldId id="293" r:id="rId10"/>
    <p:sldId id="294" r:id="rId11"/>
    <p:sldId id="295" r:id="rId12"/>
    <p:sldId id="296" r:id="rId13"/>
    <p:sldId id="297" r:id="rId14"/>
    <p:sldId id="298" r:id="rId15"/>
    <p:sldId id="299" r:id="rId16"/>
    <p:sldId id="320" r:id="rId17"/>
    <p:sldId id="305" r:id="rId18"/>
    <p:sldId id="315" r:id="rId19"/>
    <p:sldId id="301" r:id="rId20"/>
    <p:sldId id="343" r:id="rId21"/>
    <p:sldId id="303" r:id="rId22"/>
    <p:sldId id="304" r:id="rId23"/>
    <p:sldId id="324" r:id="rId24"/>
    <p:sldId id="325" r:id="rId25"/>
    <p:sldId id="336" r:id="rId26"/>
    <p:sldId id="344" r:id="rId27"/>
    <p:sldId id="345" r:id="rId28"/>
    <p:sldId id="346" r:id="rId29"/>
    <p:sldId id="347" r:id="rId30"/>
    <p:sldId id="348" r:id="rId31"/>
    <p:sldId id="349" r:id="rId32"/>
    <p:sldId id="350" r:id="rId33"/>
    <p:sldId id="351" r:id="rId34"/>
    <p:sldId id="352" r:id="rId35"/>
    <p:sldId id="353" r:id="rId36"/>
    <p:sldId id="354" r:id="rId37"/>
    <p:sldId id="334" r:id="rId3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EDE3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6C50FAF7-8C8A-4E84-82E4-80235FD9B4AE}" v="1331" dt="2022-06-01T01:50:00.651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6123" autoAdjust="0"/>
    <p:restoredTop sz="94660"/>
  </p:normalViewPr>
  <p:slideViewPr>
    <p:cSldViewPr snapToGrid="0">
      <p:cViewPr varScale="1">
        <p:scale>
          <a:sx n="67" d="100"/>
          <a:sy n="67" d="100"/>
        </p:scale>
        <p:origin x="216" y="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45" Type="http://schemas.microsoft.com/office/2015/10/relationships/revisionInfo" Target="revisionInfo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microsoft.com/office/2016/11/relationships/changesInfo" Target="changesInfos/changesInfo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Sackett, Cass (cas8m)" userId="f3fd9a61-7184-48de-9de4-7b6fd0279ea1" providerId="ADAL" clId="{6C50FAF7-8C8A-4E84-82E4-80235FD9B4AE}"/>
    <pc:docChg chg="undo redo custSel addSld delSld modSld">
      <pc:chgData name="Sackett, Cass (cas8m)" userId="f3fd9a61-7184-48de-9de4-7b6fd0279ea1" providerId="ADAL" clId="{6C50FAF7-8C8A-4E84-82E4-80235FD9B4AE}" dt="2022-06-01T01:50:00.651" v="6393" actId="20577"/>
      <pc:docMkLst>
        <pc:docMk/>
      </pc:docMkLst>
      <pc:sldChg chg="addSp delSp modSp mod">
        <pc:chgData name="Sackett, Cass (cas8m)" userId="f3fd9a61-7184-48de-9de4-7b6fd0279ea1" providerId="ADAL" clId="{6C50FAF7-8C8A-4E84-82E4-80235FD9B4AE}" dt="2022-05-11T14:35:55.126" v="1111"/>
        <pc:sldMkLst>
          <pc:docMk/>
          <pc:sldMk cId="3985698214" sldId="256"/>
        </pc:sldMkLst>
        <pc:spChg chg="mod">
          <ac:chgData name="Sackett, Cass (cas8m)" userId="f3fd9a61-7184-48de-9de4-7b6fd0279ea1" providerId="ADAL" clId="{6C50FAF7-8C8A-4E84-82E4-80235FD9B4AE}" dt="2022-05-11T12:22:22.242" v="3" actId="20577"/>
          <ac:spMkLst>
            <pc:docMk/>
            <pc:sldMk cId="3985698214" sldId="256"/>
            <ac:spMk id="2" creationId="{778C9A4D-51BF-4B00-8549-0DE286D32F69}"/>
          </ac:spMkLst>
        </pc:spChg>
        <pc:spChg chg="add del mod">
          <ac:chgData name="Sackett, Cass (cas8m)" userId="f3fd9a61-7184-48de-9de4-7b6fd0279ea1" providerId="ADAL" clId="{6C50FAF7-8C8A-4E84-82E4-80235FD9B4AE}" dt="2022-05-11T14:35:55.126" v="1111"/>
          <ac:spMkLst>
            <pc:docMk/>
            <pc:sldMk cId="3985698214" sldId="256"/>
            <ac:spMk id="6" creationId="{7E9A82F4-6275-A010-FD38-835D0AC4AF01}"/>
          </ac:spMkLst>
        </pc:spChg>
        <pc:picChg chg="add mod">
          <ac:chgData name="Sackett, Cass (cas8m)" userId="f3fd9a61-7184-48de-9de4-7b6fd0279ea1" providerId="ADAL" clId="{6C50FAF7-8C8A-4E84-82E4-80235FD9B4AE}" dt="2022-05-11T12:25:39.700" v="7" actId="1076"/>
          <ac:picMkLst>
            <pc:docMk/>
            <pc:sldMk cId="3985698214" sldId="256"/>
            <ac:picMk id="5" creationId="{80209403-81B3-C1CF-849D-57374D37E6AA}"/>
          </ac:picMkLst>
        </pc:picChg>
        <pc:picChg chg="del">
          <ac:chgData name="Sackett, Cass (cas8m)" userId="f3fd9a61-7184-48de-9de4-7b6fd0279ea1" providerId="ADAL" clId="{6C50FAF7-8C8A-4E84-82E4-80235FD9B4AE}" dt="2022-05-11T12:25:29.586" v="6" actId="478"/>
          <ac:picMkLst>
            <pc:docMk/>
            <pc:sldMk cId="3985698214" sldId="256"/>
            <ac:picMk id="7" creationId="{00000000-0000-0000-0000-000000000000}"/>
          </ac:picMkLst>
        </pc:picChg>
      </pc:sldChg>
      <pc:sldChg chg="del">
        <pc:chgData name="Sackett, Cass (cas8m)" userId="f3fd9a61-7184-48de-9de4-7b6fd0279ea1" providerId="ADAL" clId="{6C50FAF7-8C8A-4E84-82E4-80235FD9B4AE}" dt="2022-05-11T12:26:09.317" v="8" actId="47"/>
        <pc:sldMkLst>
          <pc:docMk/>
          <pc:sldMk cId="2027874058" sldId="262"/>
        </pc:sldMkLst>
      </pc:sldChg>
      <pc:sldChg chg="modSp mod">
        <pc:chgData name="Sackett, Cass (cas8m)" userId="f3fd9a61-7184-48de-9de4-7b6fd0279ea1" providerId="ADAL" clId="{6C50FAF7-8C8A-4E84-82E4-80235FD9B4AE}" dt="2022-05-12T05:51:07.540" v="6217" actId="20577"/>
        <pc:sldMkLst>
          <pc:docMk/>
          <pc:sldMk cId="3725465382" sldId="263"/>
        </pc:sldMkLst>
        <pc:spChg chg="mod">
          <ac:chgData name="Sackett, Cass (cas8m)" userId="f3fd9a61-7184-48de-9de4-7b6fd0279ea1" providerId="ADAL" clId="{6C50FAF7-8C8A-4E84-82E4-80235FD9B4AE}" dt="2022-05-12T05:51:07.540" v="6217" actId="20577"/>
          <ac:spMkLst>
            <pc:docMk/>
            <pc:sldMk cId="3725465382" sldId="263"/>
            <ac:spMk id="3" creationId="{49E57AE5-1E89-4C07-A022-2DC7A3C174E0}"/>
          </ac:spMkLst>
        </pc:spChg>
        <pc:picChg chg="mod">
          <ac:chgData name="Sackett, Cass (cas8m)" userId="f3fd9a61-7184-48de-9de4-7b6fd0279ea1" providerId="ADAL" clId="{6C50FAF7-8C8A-4E84-82E4-80235FD9B4AE}" dt="2022-05-11T12:35:26.010" v="296" actId="1076"/>
          <ac:picMkLst>
            <pc:docMk/>
            <pc:sldMk cId="3725465382" sldId="263"/>
            <ac:picMk id="1028" creationId="{1AF9B25B-0BFF-4BAE-AA3E-4C538F394521}"/>
          </ac:picMkLst>
        </pc:picChg>
      </pc:sldChg>
      <pc:sldChg chg="del">
        <pc:chgData name="Sackett, Cass (cas8m)" userId="f3fd9a61-7184-48de-9de4-7b6fd0279ea1" providerId="ADAL" clId="{6C50FAF7-8C8A-4E84-82E4-80235FD9B4AE}" dt="2022-05-11T12:37:24.179" v="397" actId="47"/>
        <pc:sldMkLst>
          <pc:docMk/>
          <pc:sldMk cId="682481012" sldId="264"/>
        </pc:sldMkLst>
      </pc:sldChg>
      <pc:sldChg chg="del">
        <pc:chgData name="Sackett, Cass (cas8m)" userId="f3fd9a61-7184-48de-9de4-7b6fd0279ea1" providerId="ADAL" clId="{6C50FAF7-8C8A-4E84-82E4-80235FD9B4AE}" dt="2022-05-11T12:37:26.613" v="398" actId="47"/>
        <pc:sldMkLst>
          <pc:docMk/>
          <pc:sldMk cId="2162237854" sldId="265"/>
        </pc:sldMkLst>
      </pc:sldChg>
      <pc:sldChg chg="del">
        <pc:chgData name="Sackett, Cass (cas8m)" userId="f3fd9a61-7184-48de-9de4-7b6fd0279ea1" providerId="ADAL" clId="{6C50FAF7-8C8A-4E84-82E4-80235FD9B4AE}" dt="2022-05-11T12:48:01.596" v="749" actId="47"/>
        <pc:sldMkLst>
          <pc:docMk/>
          <pc:sldMk cId="3216891443" sldId="266"/>
        </pc:sldMkLst>
      </pc:sldChg>
      <pc:sldChg chg="del">
        <pc:chgData name="Sackett, Cass (cas8m)" userId="f3fd9a61-7184-48de-9de4-7b6fd0279ea1" providerId="ADAL" clId="{6C50FAF7-8C8A-4E84-82E4-80235FD9B4AE}" dt="2022-05-11T12:37:28.566" v="399" actId="47"/>
        <pc:sldMkLst>
          <pc:docMk/>
          <pc:sldMk cId="1528435974" sldId="267"/>
        </pc:sldMkLst>
      </pc:sldChg>
      <pc:sldChg chg="del">
        <pc:chgData name="Sackett, Cass (cas8m)" userId="f3fd9a61-7184-48de-9de4-7b6fd0279ea1" providerId="ADAL" clId="{6C50FAF7-8C8A-4E84-82E4-80235FD9B4AE}" dt="2022-05-11T12:45:44.670" v="664" actId="47"/>
        <pc:sldMkLst>
          <pc:docMk/>
          <pc:sldMk cId="2590515841" sldId="268"/>
        </pc:sldMkLst>
      </pc:sldChg>
      <pc:sldChg chg="add del">
        <pc:chgData name="Sackett, Cass (cas8m)" userId="f3fd9a61-7184-48de-9de4-7b6fd0279ea1" providerId="ADAL" clId="{6C50FAF7-8C8A-4E84-82E4-80235FD9B4AE}" dt="2022-05-11T14:44:13.554" v="1382" actId="47"/>
        <pc:sldMkLst>
          <pc:docMk/>
          <pc:sldMk cId="453656708" sldId="272"/>
        </pc:sldMkLst>
      </pc:sldChg>
      <pc:sldChg chg="modSp mod">
        <pc:chgData name="Sackett, Cass (cas8m)" userId="f3fd9a61-7184-48de-9de4-7b6fd0279ea1" providerId="ADAL" clId="{6C50FAF7-8C8A-4E84-82E4-80235FD9B4AE}" dt="2022-05-12T05:52:30.373" v="6223" actId="20577"/>
        <pc:sldMkLst>
          <pc:docMk/>
          <pc:sldMk cId="1568774785" sldId="288"/>
        </pc:sldMkLst>
        <pc:spChg chg="mod">
          <ac:chgData name="Sackett, Cass (cas8m)" userId="f3fd9a61-7184-48de-9de4-7b6fd0279ea1" providerId="ADAL" clId="{6C50FAF7-8C8A-4E84-82E4-80235FD9B4AE}" dt="2022-05-12T05:52:30.373" v="6223" actId="20577"/>
          <ac:spMkLst>
            <pc:docMk/>
            <pc:sldMk cId="1568774785" sldId="288"/>
            <ac:spMk id="3" creationId="{00000000-0000-0000-0000-000000000000}"/>
          </ac:spMkLst>
        </pc:spChg>
        <pc:spChg chg="mod">
          <ac:chgData name="Sackett, Cass (cas8m)" userId="f3fd9a61-7184-48de-9de4-7b6fd0279ea1" providerId="ADAL" clId="{6C50FAF7-8C8A-4E84-82E4-80235FD9B4AE}" dt="2022-05-11T12:46:53.444" v="707" actId="6549"/>
          <ac:spMkLst>
            <pc:docMk/>
            <pc:sldMk cId="1568774785" sldId="288"/>
            <ac:spMk id="14" creationId="{00000000-0000-0000-0000-000000000000}"/>
          </ac:spMkLst>
        </pc:spChg>
        <pc:spChg chg="mod">
          <ac:chgData name="Sackett, Cass (cas8m)" userId="f3fd9a61-7184-48de-9de4-7b6fd0279ea1" providerId="ADAL" clId="{6C50FAF7-8C8A-4E84-82E4-80235FD9B4AE}" dt="2022-05-11T12:47:02.958" v="718" actId="1035"/>
          <ac:spMkLst>
            <pc:docMk/>
            <pc:sldMk cId="1568774785" sldId="288"/>
            <ac:spMk id="15" creationId="{00000000-0000-0000-0000-000000000000}"/>
          </ac:spMkLst>
        </pc:spChg>
      </pc:sldChg>
      <pc:sldChg chg="addSp delSp modSp mod">
        <pc:chgData name="Sackett, Cass (cas8m)" userId="f3fd9a61-7184-48de-9de4-7b6fd0279ea1" providerId="ADAL" clId="{6C50FAF7-8C8A-4E84-82E4-80235FD9B4AE}" dt="2022-05-11T14:30:32.842" v="940" actId="6549"/>
        <pc:sldMkLst>
          <pc:docMk/>
          <pc:sldMk cId="506758055" sldId="289"/>
        </pc:sldMkLst>
        <pc:spChg chg="del">
          <ac:chgData name="Sackett, Cass (cas8m)" userId="f3fd9a61-7184-48de-9de4-7b6fd0279ea1" providerId="ADAL" clId="{6C50FAF7-8C8A-4E84-82E4-80235FD9B4AE}" dt="2022-05-11T14:29:50.114" v="930" actId="478"/>
          <ac:spMkLst>
            <pc:docMk/>
            <pc:sldMk cId="506758055" sldId="289"/>
            <ac:spMk id="2" creationId="{00000000-0000-0000-0000-000000000000}"/>
          </ac:spMkLst>
        </pc:spChg>
        <pc:spChg chg="mod">
          <ac:chgData name="Sackett, Cass (cas8m)" userId="f3fd9a61-7184-48de-9de4-7b6fd0279ea1" providerId="ADAL" clId="{6C50FAF7-8C8A-4E84-82E4-80235FD9B4AE}" dt="2022-05-11T12:48:42.502" v="797" actId="20577"/>
          <ac:spMkLst>
            <pc:docMk/>
            <pc:sldMk cId="506758055" sldId="289"/>
            <ac:spMk id="13" creationId="{00000000-0000-0000-0000-000000000000}"/>
          </ac:spMkLst>
        </pc:spChg>
        <pc:spChg chg="add mod">
          <ac:chgData name="Sackett, Cass (cas8m)" userId="f3fd9a61-7184-48de-9de4-7b6fd0279ea1" providerId="ADAL" clId="{6C50FAF7-8C8A-4E84-82E4-80235FD9B4AE}" dt="2022-05-11T14:30:20.827" v="939"/>
          <ac:spMkLst>
            <pc:docMk/>
            <pc:sldMk cId="506758055" sldId="289"/>
            <ac:spMk id="14" creationId="{04F97FD2-1DAE-4F8D-F861-0B8F518B6089}"/>
          </ac:spMkLst>
        </pc:spChg>
        <pc:spChg chg="add mod">
          <ac:chgData name="Sackett, Cass (cas8m)" userId="f3fd9a61-7184-48de-9de4-7b6fd0279ea1" providerId="ADAL" clId="{6C50FAF7-8C8A-4E84-82E4-80235FD9B4AE}" dt="2022-05-11T14:30:32.842" v="940" actId="6549"/>
          <ac:spMkLst>
            <pc:docMk/>
            <pc:sldMk cId="506758055" sldId="289"/>
            <ac:spMk id="15" creationId="{28DFFD7E-A688-205F-912B-0837BFD3D2F5}"/>
          </ac:spMkLst>
        </pc:spChg>
        <pc:spChg chg="add mod">
          <ac:chgData name="Sackett, Cass (cas8m)" userId="f3fd9a61-7184-48de-9de4-7b6fd0279ea1" providerId="ADAL" clId="{6C50FAF7-8C8A-4E84-82E4-80235FD9B4AE}" dt="2022-05-11T14:30:20.827" v="939"/>
          <ac:spMkLst>
            <pc:docMk/>
            <pc:sldMk cId="506758055" sldId="289"/>
            <ac:spMk id="16" creationId="{4FBA4D9A-13AA-0F08-4420-1913413125BE}"/>
          </ac:spMkLst>
        </pc:spChg>
        <pc:spChg chg="del">
          <ac:chgData name="Sackett, Cass (cas8m)" userId="f3fd9a61-7184-48de-9de4-7b6fd0279ea1" providerId="ADAL" clId="{6C50FAF7-8C8A-4E84-82E4-80235FD9B4AE}" dt="2022-05-11T14:29:50.114" v="930" actId="478"/>
          <ac:spMkLst>
            <pc:docMk/>
            <pc:sldMk cId="506758055" sldId="289"/>
            <ac:spMk id="41992" creationId="{00000000-0000-0000-0000-000000000000}"/>
          </ac:spMkLst>
        </pc:spChg>
        <pc:spChg chg="del">
          <ac:chgData name="Sackett, Cass (cas8m)" userId="f3fd9a61-7184-48de-9de4-7b6fd0279ea1" providerId="ADAL" clId="{6C50FAF7-8C8A-4E84-82E4-80235FD9B4AE}" dt="2022-05-11T14:29:50.114" v="930" actId="478"/>
          <ac:spMkLst>
            <pc:docMk/>
            <pc:sldMk cId="506758055" sldId="289"/>
            <ac:spMk id="42012" creationId="{00000000-0000-0000-0000-000000000000}"/>
          </ac:spMkLst>
        </pc:spChg>
      </pc:sldChg>
      <pc:sldChg chg="addSp delSp modSp mod">
        <pc:chgData name="Sackett, Cass (cas8m)" userId="f3fd9a61-7184-48de-9de4-7b6fd0279ea1" providerId="ADAL" clId="{6C50FAF7-8C8A-4E84-82E4-80235FD9B4AE}" dt="2022-05-11T14:30:52.879" v="944" actId="5793"/>
        <pc:sldMkLst>
          <pc:docMk/>
          <pc:sldMk cId="812537852" sldId="290"/>
        </pc:sldMkLst>
        <pc:spChg chg="del">
          <ac:chgData name="Sackett, Cass (cas8m)" userId="f3fd9a61-7184-48de-9de4-7b6fd0279ea1" providerId="ADAL" clId="{6C50FAF7-8C8A-4E84-82E4-80235FD9B4AE}" dt="2022-05-11T14:29:43.205" v="929" actId="478"/>
          <ac:spMkLst>
            <pc:docMk/>
            <pc:sldMk cId="812537852" sldId="290"/>
            <ac:spMk id="2" creationId="{00000000-0000-0000-0000-000000000000}"/>
          </ac:spMkLst>
        </pc:spChg>
        <pc:spChg chg="add mod">
          <ac:chgData name="Sackett, Cass (cas8m)" userId="f3fd9a61-7184-48de-9de4-7b6fd0279ea1" providerId="ADAL" clId="{6C50FAF7-8C8A-4E84-82E4-80235FD9B4AE}" dt="2022-05-11T14:30:18.803" v="938"/>
          <ac:spMkLst>
            <pc:docMk/>
            <pc:sldMk cId="812537852" sldId="290"/>
            <ac:spMk id="25" creationId="{7B4EEB42-7D01-CC36-279E-6DF95152B503}"/>
          </ac:spMkLst>
        </pc:spChg>
        <pc:spChg chg="add mod">
          <ac:chgData name="Sackett, Cass (cas8m)" userId="f3fd9a61-7184-48de-9de4-7b6fd0279ea1" providerId="ADAL" clId="{6C50FAF7-8C8A-4E84-82E4-80235FD9B4AE}" dt="2022-05-11T14:30:52.879" v="944" actId="5793"/>
          <ac:spMkLst>
            <pc:docMk/>
            <pc:sldMk cId="812537852" sldId="290"/>
            <ac:spMk id="26" creationId="{74E724B8-FD20-78E4-ECC3-A7854A5D2DFC}"/>
          </ac:spMkLst>
        </pc:spChg>
        <pc:spChg chg="add mod">
          <ac:chgData name="Sackett, Cass (cas8m)" userId="f3fd9a61-7184-48de-9de4-7b6fd0279ea1" providerId="ADAL" clId="{6C50FAF7-8C8A-4E84-82E4-80235FD9B4AE}" dt="2022-05-11T14:30:18.803" v="938"/>
          <ac:spMkLst>
            <pc:docMk/>
            <pc:sldMk cId="812537852" sldId="290"/>
            <ac:spMk id="27" creationId="{85125C23-98A1-1003-3DF6-E7C80D88B1B0}"/>
          </ac:spMkLst>
        </pc:spChg>
        <pc:spChg chg="del">
          <ac:chgData name="Sackett, Cass (cas8m)" userId="f3fd9a61-7184-48de-9de4-7b6fd0279ea1" providerId="ADAL" clId="{6C50FAF7-8C8A-4E84-82E4-80235FD9B4AE}" dt="2022-05-11T14:29:43.205" v="929" actId="478"/>
          <ac:spMkLst>
            <pc:docMk/>
            <pc:sldMk cId="812537852" sldId="290"/>
            <ac:spMk id="41992" creationId="{00000000-0000-0000-0000-000000000000}"/>
          </ac:spMkLst>
        </pc:spChg>
        <pc:spChg chg="del">
          <ac:chgData name="Sackett, Cass (cas8m)" userId="f3fd9a61-7184-48de-9de4-7b6fd0279ea1" providerId="ADAL" clId="{6C50FAF7-8C8A-4E84-82E4-80235FD9B4AE}" dt="2022-05-11T14:29:43.205" v="929" actId="478"/>
          <ac:spMkLst>
            <pc:docMk/>
            <pc:sldMk cId="812537852" sldId="290"/>
            <ac:spMk id="42012" creationId="{00000000-0000-0000-0000-000000000000}"/>
          </ac:spMkLst>
        </pc:spChg>
      </pc:sldChg>
      <pc:sldChg chg="addSp delSp modSp mod">
        <pc:chgData name="Sackett, Cass (cas8m)" userId="f3fd9a61-7184-48de-9de4-7b6fd0279ea1" providerId="ADAL" clId="{6C50FAF7-8C8A-4E84-82E4-80235FD9B4AE}" dt="2022-05-11T14:31:00.084" v="945" actId="6549"/>
        <pc:sldMkLst>
          <pc:docMk/>
          <pc:sldMk cId="2784172295" sldId="291"/>
        </pc:sldMkLst>
        <pc:spChg chg="del">
          <ac:chgData name="Sackett, Cass (cas8m)" userId="f3fd9a61-7184-48de-9de4-7b6fd0279ea1" providerId="ADAL" clId="{6C50FAF7-8C8A-4E84-82E4-80235FD9B4AE}" dt="2022-05-11T14:29:36.491" v="928" actId="478"/>
          <ac:spMkLst>
            <pc:docMk/>
            <pc:sldMk cId="2784172295" sldId="291"/>
            <ac:spMk id="2" creationId="{00000000-0000-0000-0000-000000000000}"/>
          </ac:spMkLst>
        </pc:spChg>
        <pc:spChg chg="add mod">
          <ac:chgData name="Sackett, Cass (cas8m)" userId="f3fd9a61-7184-48de-9de4-7b6fd0279ea1" providerId="ADAL" clId="{6C50FAF7-8C8A-4E84-82E4-80235FD9B4AE}" dt="2022-05-11T14:30:16.838" v="937"/>
          <ac:spMkLst>
            <pc:docMk/>
            <pc:sldMk cId="2784172295" sldId="291"/>
            <ac:spMk id="20" creationId="{A0CB27BE-ED8E-2892-C381-41E4CF4E16D0}"/>
          </ac:spMkLst>
        </pc:spChg>
        <pc:spChg chg="add mod">
          <ac:chgData name="Sackett, Cass (cas8m)" userId="f3fd9a61-7184-48de-9de4-7b6fd0279ea1" providerId="ADAL" clId="{6C50FAF7-8C8A-4E84-82E4-80235FD9B4AE}" dt="2022-05-11T14:31:00.084" v="945" actId="6549"/>
          <ac:spMkLst>
            <pc:docMk/>
            <pc:sldMk cId="2784172295" sldId="291"/>
            <ac:spMk id="21" creationId="{4A5BC923-9CDE-1E2D-804D-3E456A685E63}"/>
          </ac:spMkLst>
        </pc:spChg>
        <pc:spChg chg="add mod">
          <ac:chgData name="Sackett, Cass (cas8m)" userId="f3fd9a61-7184-48de-9de4-7b6fd0279ea1" providerId="ADAL" clId="{6C50FAF7-8C8A-4E84-82E4-80235FD9B4AE}" dt="2022-05-11T14:30:16.838" v="937"/>
          <ac:spMkLst>
            <pc:docMk/>
            <pc:sldMk cId="2784172295" sldId="291"/>
            <ac:spMk id="22" creationId="{F65A219E-B00D-1819-CC75-21BCC272D839}"/>
          </ac:spMkLst>
        </pc:spChg>
        <pc:spChg chg="del">
          <ac:chgData name="Sackett, Cass (cas8m)" userId="f3fd9a61-7184-48de-9de4-7b6fd0279ea1" providerId="ADAL" clId="{6C50FAF7-8C8A-4E84-82E4-80235FD9B4AE}" dt="2022-05-11T14:29:36.491" v="928" actId="478"/>
          <ac:spMkLst>
            <pc:docMk/>
            <pc:sldMk cId="2784172295" sldId="291"/>
            <ac:spMk id="41992" creationId="{00000000-0000-0000-0000-000000000000}"/>
          </ac:spMkLst>
        </pc:spChg>
        <pc:spChg chg="del">
          <ac:chgData name="Sackett, Cass (cas8m)" userId="f3fd9a61-7184-48de-9de4-7b6fd0279ea1" providerId="ADAL" clId="{6C50FAF7-8C8A-4E84-82E4-80235FD9B4AE}" dt="2022-05-11T14:29:36.491" v="928" actId="478"/>
          <ac:spMkLst>
            <pc:docMk/>
            <pc:sldMk cId="2784172295" sldId="291"/>
            <ac:spMk id="42012" creationId="{00000000-0000-0000-0000-000000000000}"/>
          </ac:spMkLst>
        </pc:spChg>
      </pc:sldChg>
      <pc:sldChg chg="addSp delSp modSp mod">
        <pc:chgData name="Sackett, Cass (cas8m)" userId="f3fd9a61-7184-48de-9de4-7b6fd0279ea1" providerId="ADAL" clId="{6C50FAF7-8C8A-4E84-82E4-80235FD9B4AE}" dt="2022-05-11T14:31:05.684" v="946" actId="6549"/>
        <pc:sldMkLst>
          <pc:docMk/>
          <pc:sldMk cId="3264726974" sldId="292"/>
        </pc:sldMkLst>
        <pc:spChg chg="del">
          <ac:chgData name="Sackett, Cass (cas8m)" userId="f3fd9a61-7184-48de-9de4-7b6fd0279ea1" providerId="ADAL" clId="{6C50FAF7-8C8A-4E84-82E4-80235FD9B4AE}" dt="2022-05-11T14:29:29.222" v="927" actId="478"/>
          <ac:spMkLst>
            <pc:docMk/>
            <pc:sldMk cId="3264726974" sldId="292"/>
            <ac:spMk id="2" creationId="{00000000-0000-0000-0000-000000000000}"/>
          </ac:spMkLst>
        </pc:spChg>
        <pc:spChg chg="add mod">
          <ac:chgData name="Sackett, Cass (cas8m)" userId="f3fd9a61-7184-48de-9de4-7b6fd0279ea1" providerId="ADAL" clId="{6C50FAF7-8C8A-4E84-82E4-80235FD9B4AE}" dt="2022-05-11T14:30:13.071" v="936"/>
          <ac:spMkLst>
            <pc:docMk/>
            <pc:sldMk cId="3264726974" sldId="292"/>
            <ac:spMk id="24" creationId="{AD076DA9-BDCE-0B39-280F-0546320270D6}"/>
          </ac:spMkLst>
        </pc:spChg>
        <pc:spChg chg="add mod">
          <ac:chgData name="Sackett, Cass (cas8m)" userId="f3fd9a61-7184-48de-9de4-7b6fd0279ea1" providerId="ADAL" clId="{6C50FAF7-8C8A-4E84-82E4-80235FD9B4AE}" dt="2022-05-11T14:31:05.684" v="946" actId="6549"/>
          <ac:spMkLst>
            <pc:docMk/>
            <pc:sldMk cId="3264726974" sldId="292"/>
            <ac:spMk id="25" creationId="{F45AF973-9708-9621-41D3-9812BBA2F138}"/>
          </ac:spMkLst>
        </pc:spChg>
        <pc:spChg chg="add mod">
          <ac:chgData name="Sackett, Cass (cas8m)" userId="f3fd9a61-7184-48de-9de4-7b6fd0279ea1" providerId="ADAL" clId="{6C50FAF7-8C8A-4E84-82E4-80235FD9B4AE}" dt="2022-05-11T14:30:13.071" v="936"/>
          <ac:spMkLst>
            <pc:docMk/>
            <pc:sldMk cId="3264726974" sldId="292"/>
            <ac:spMk id="26" creationId="{7C6155DB-2501-6170-3BE7-8B362133416B}"/>
          </ac:spMkLst>
        </pc:spChg>
        <pc:spChg chg="del">
          <ac:chgData name="Sackett, Cass (cas8m)" userId="f3fd9a61-7184-48de-9de4-7b6fd0279ea1" providerId="ADAL" clId="{6C50FAF7-8C8A-4E84-82E4-80235FD9B4AE}" dt="2022-05-11T14:29:29.222" v="927" actId="478"/>
          <ac:spMkLst>
            <pc:docMk/>
            <pc:sldMk cId="3264726974" sldId="292"/>
            <ac:spMk id="41992" creationId="{00000000-0000-0000-0000-000000000000}"/>
          </ac:spMkLst>
        </pc:spChg>
        <pc:spChg chg="del">
          <ac:chgData name="Sackett, Cass (cas8m)" userId="f3fd9a61-7184-48de-9de4-7b6fd0279ea1" providerId="ADAL" clId="{6C50FAF7-8C8A-4E84-82E4-80235FD9B4AE}" dt="2022-05-11T14:29:29.222" v="927" actId="478"/>
          <ac:spMkLst>
            <pc:docMk/>
            <pc:sldMk cId="3264726974" sldId="292"/>
            <ac:spMk id="42012" creationId="{00000000-0000-0000-0000-000000000000}"/>
          </ac:spMkLst>
        </pc:spChg>
      </pc:sldChg>
      <pc:sldChg chg="addSp delSp modSp mod">
        <pc:chgData name="Sackett, Cass (cas8m)" userId="f3fd9a61-7184-48de-9de4-7b6fd0279ea1" providerId="ADAL" clId="{6C50FAF7-8C8A-4E84-82E4-80235FD9B4AE}" dt="2022-05-11T14:31:13.785" v="948" actId="20577"/>
        <pc:sldMkLst>
          <pc:docMk/>
          <pc:sldMk cId="2912923837" sldId="293"/>
        </pc:sldMkLst>
        <pc:spChg chg="del">
          <ac:chgData name="Sackett, Cass (cas8m)" userId="f3fd9a61-7184-48de-9de4-7b6fd0279ea1" providerId="ADAL" clId="{6C50FAF7-8C8A-4E84-82E4-80235FD9B4AE}" dt="2022-05-11T14:29:21.746" v="926" actId="478"/>
          <ac:spMkLst>
            <pc:docMk/>
            <pc:sldMk cId="2912923837" sldId="293"/>
            <ac:spMk id="2" creationId="{00000000-0000-0000-0000-000000000000}"/>
          </ac:spMkLst>
        </pc:spChg>
        <pc:spChg chg="add mod">
          <ac:chgData name="Sackett, Cass (cas8m)" userId="f3fd9a61-7184-48de-9de4-7b6fd0279ea1" providerId="ADAL" clId="{6C50FAF7-8C8A-4E84-82E4-80235FD9B4AE}" dt="2022-05-11T14:30:11.077" v="935"/>
          <ac:spMkLst>
            <pc:docMk/>
            <pc:sldMk cId="2912923837" sldId="293"/>
            <ac:spMk id="17" creationId="{14FEAA69-6423-5A96-4DDC-46A0A0C937B6}"/>
          </ac:spMkLst>
        </pc:spChg>
        <pc:spChg chg="add mod">
          <ac:chgData name="Sackett, Cass (cas8m)" userId="f3fd9a61-7184-48de-9de4-7b6fd0279ea1" providerId="ADAL" clId="{6C50FAF7-8C8A-4E84-82E4-80235FD9B4AE}" dt="2022-05-11T14:31:13.785" v="948" actId="20577"/>
          <ac:spMkLst>
            <pc:docMk/>
            <pc:sldMk cId="2912923837" sldId="293"/>
            <ac:spMk id="19" creationId="{95D293D7-7969-33CC-4D36-10115FEEB8CC}"/>
          </ac:spMkLst>
        </pc:spChg>
        <pc:spChg chg="add mod">
          <ac:chgData name="Sackett, Cass (cas8m)" userId="f3fd9a61-7184-48de-9de4-7b6fd0279ea1" providerId="ADAL" clId="{6C50FAF7-8C8A-4E84-82E4-80235FD9B4AE}" dt="2022-05-11T14:30:11.077" v="935"/>
          <ac:spMkLst>
            <pc:docMk/>
            <pc:sldMk cId="2912923837" sldId="293"/>
            <ac:spMk id="20" creationId="{F3391C7F-81F2-409E-12E9-DDA8E04F16AC}"/>
          </ac:spMkLst>
        </pc:spChg>
        <pc:spChg chg="del">
          <ac:chgData name="Sackett, Cass (cas8m)" userId="f3fd9a61-7184-48de-9de4-7b6fd0279ea1" providerId="ADAL" clId="{6C50FAF7-8C8A-4E84-82E4-80235FD9B4AE}" dt="2022-05-11T14:29:21.746" v="926" actId="478"/>
          <ac:spMkLst>
            <pc:docMk/>
            <pc:sldMk cId="2912923837" sldId="293"/>
            <ac:spMk id="41992" creationId="{00000000-0000-0000-0000-000000000000}"/>
          </ac:spMkLst>
        </pc:spChg>
        <pc:spChg chg="del">
          <ac:chgData name="Sackett, Cass (cas8m)" userId="f3fd9a61-7184-48de-9de4-7b6fd0279ea1" providerId="ADAL" clId="{6C50FAF7-8C8A-4E84-82E4-80235FD9B4AE}" dt="2022-05-11T14:29:21.746" v="926" actId="478"/>
          <ac:spMkLst>
            <pc:docMk/>
            <pc:sldMk cId="2912923837" sldId="293"/>
            <ac:spMk id="42012" creationId="{00000000-0000-0000-0000-000000000000}"/>
          </ac:spMkLst>
        </pc:spChg>
      </pc:sldChg>
      <pc:sldChg chg="addSp delSp modSp mod">
        <pc:chgData name="Sackett, Cass (cas8m)" userId="f3fd9a61-7184-48de-9de4-7b6fd0279ea1" providerId="ADAL" clId="{6C50FAF7-8C8A-4E84-82E4-80235FD9B4AE}" dt="2022-05-11T14:31:18.552" v="949" actId="6549"/>
        <pc:sldMkLst>
          <pc:docMk/>
          <pc:sldMk cId="932582132" sldId="294"/>
        </pc:sldMkLst>
        <pc:spChg chg="del">
          <ac:chgData name="Sackett, Cass (cas8m)" userId="f3fd9a61-7184-48de-9de4-7b6fd0279ea1" providerId="ADAL" clId="{6C50FAF7-8C8A-4E84-82E4-80235FD9B4AE}" dt="2022-05-11T14:29:16.159" v="925" actId="478"/>
          <ac:spMkLst>
            <pc:docMk/>
            <pc:sldMk cId="932582132" sldId="294"/>
            <ac:spMk id="2" creationId="{00000000-0000-0000-0000-000000000000}"/>
          </ac:spMkLst>
        </pc:spChg>
        <pc:spChg chg="add mod">
          <ac:chgData name="Sackett, Cass (cas8m)" userId="f3fd9a61-7184-48de-9de4-7b6fd0279ea1" providerId="ADAL" clId="{6C50FAF7-8C8A-4E84-82E4-80235FD9B4AE}" dt="2022-05-11T14:30:09.311" v="934"/>
          <ac:spMkLst>
            <pc:docMk/>
            <pc:sldMk cId="932582132" sldId="294"/>
            <ac:spMk id="18" creationId="{93F1FF5A-E607-20F4-3C37-2042D15321E6}"/>
          </ac:spMkLst>
        </pc:spChg>
        <pc:spChg chg="add mod">
          <ac:chgData name="Sackett, Cass (cas8m)" userId="f3fd9a61-7184-48de-9de4-7b6fd0279ea1" providerId="ADAL" clId="{6C50FAF7-8C8A-4E84-82E4-80235FD9B4AE}" dt="2022-05-11T14:31:18.552" v="949" actId="6549"/>
          <ac:spMkLst>
            <pc:docMk/>
            <pc:sldMk cId="932582132" sldId="294"/>
            <ac:spMk id="24" creationId="{7FEE07D4-7917-0347-AED8-1A0B02813408}"/>
          </ac:spMkLst>
        </pc:spChg>
        <pc:spChg chg="add mod">
          <ac:chgData name="Sackett, Cass (cas8m)" userId="f3fd9a61-7184-48de-9de4-7b6fd0279ea1" providerId="ADAL" clId="{6C50FAF7-8C8A-4E84-82E4-80235FD9B4AE}" dt="2022-05-11T14:30:09.311" v="934"/>
          <ac:spMkLst>
            <pc:docMk/>
            <pc:sldMk cId="932582132" sldId="294"/>
            <ac:spMk id="25" creationId="{26F259BD-08CA-5F4D-8CD2-95EA0E94C6C4}"/>
          </ac:spMkLst>
        </pc:spChg>
        <pc:spChg chg="del">
          <ac:chgData name="Sackett, Cass (cas8m)" userId="f3fd9a61-7184-48de-9de4-7b6fd0279ea1" providerId="ADAL" clId="{6C50FAF7-8C8A-4E84-82E4-80235FD9B4AE}" dt="2022-05-11T14:29:16.159" v="925" actId="478"/>
          <ac:spMkLst>
            <pc:docMk/>
            <pc:sldMk cId="932582132" sldId="294"/>
            <ac:spMk id="41992" creationId="{00000000-0000-0000-0000-000000000000}"/>
          </ac:spMkLst>
        </pc:spChg>
        <pc:spChg chg="del">
          <ac:chgData name="Sackett, Cass (cas8m)" userId="f3fd9a61-7184-48de-9de4-7b6fd0279ea1" providerId="ADAL" clId="{6C50FAF7-8C8A-4E84-82E4-80235FD9B4AE}" dt="2022-05-11T14:29:16.159" v="925" actId="478"/>
          <ac:spMkLst>
            <pc:docMk/>
            <pc:sldMk cId="932582132" sldId="294"/>
            <ac:spMk id="42012" creationId="{00000000-0000-0000-0000-000000000000}"/>
          </ac:spMkLst>
        </pc:spChg>
      </pc:sldChg>
      <pc:sldChg chg="addSp delSp modSp mod">
        <pc:chgData name="Sackett, Cass (cas8m)" userId="f3fd9a61-7184-48de-9de4-7b6fd0279ea1" providerId="ADAL" clId="{6C50FAF7-8C8A-4E84-82E4-80235FD9B4AE}" dt="2022-05-11T14:31:24.270" v="950" actId="6549"/>
        <pc:sldMkLst>
          <pc:docMk/>
          <pc:sldMk cId="682502491" sldId="295"/>
        </pc:sldMkLst>
        <pc:spChg chg="del">
          <ac:chgData name="Sackett, Cass (cas8m)" userId="f3fd9a61-7184-48de-9de4-7b6fd0279ea1" providerId="ADAL" clId="{6C50FAF7-8C8A-4E84-82E4-80235FD9B4AE}" dt="2022-05-11T14:29:07.754" v="924" actId="478"/>
          <ac:spMkLst>
            <pc:docMk/>
            <pc:sldMk cId="682502491" sldId="295"/>
            <ac:spMk id="2" creationId="{00000000-0000-0000-0000-000000000000}"/>
          </ac:spMkLst>
        </pc:spChg>
        <pc:spChg chg="add mod">
          <ac:chgData name="Sackett, Cass (cas8m)" userId="f3fd9a61-7184-48de-9de4-7b6fd0279ea1" providerId="ADAL" clId="{6C50FAF7-8C8A-4E84-82E4-80235FD9B4AE}" dt="2022-05-11T14:30:07.077" v="933"/>
          <ac:spMkLst>
            <pc:docMk/>
            <pc:sldMk cId="682502491" sldId="295"/>
            <ac:spMk id="19" creationId="{A74A2E50-4C4F-3A29-7A8A-A0869566ECA1}"/>
          </ac:spMkLst>
        </pc:spChg>
        <pc:spChg chg="add mod">
          <ac:chgData name="Sackett, Cass (cas8m)" userId="f3fd9a61-7184-48de-9de4-7b6fd0279ea1" providerId="ADAL" clId="{6C50FAF7-8C8A-4E84-82E4-80235FD9B4AE}" dt="2022-05-11T14:31:24.270" v="950" actId="6549"/>
          <ac:spMkLst>
            <pc:docMk/>
            <pc:sldMk cId="682502491" sldId="295"/>
            <ac:spMk id="20" creationId="{94EE8FE7-2CA1-DB7D-4AC0-1360CA21CED9}"/>
          </ac:spMkLst>
        </pc:spChg>
        <pc:spChg chg="add mod">
          <ac:chgData name="Sackett, Cass (cas8m)" userId="f3fd9a61-7184-48de-9de4-7b6fd0279ea1" providerId="ADAL" clId="{6C50FAF7-8C8A-4E84-82E4-80235FD9B4AE}" dt="2022-05-11T14:30:07.077" v="933"/>
          <ac:spMkLst>
            <pc:docMk/>
            <pc:sldMk cId="682502491" sldId="295"/>
            <ac:spMk id="21" creationId="{E9EE5DB6-3A82-3DC4-7FD0-466F7B3C6F77}"/>
          </ac:spMkLst>
        </pc:spChg>
        <pc:spChg chg="del">
          <ac:chgData name="Sackett, Cass (cas8m)" userId="f3fd9a61-7184-48de-9de4-7b6fd0279ea1" providerId="ADAL" clId="{6C50FAF7-8C8A-4E84-82E4-80235FD9B4AE}" dt="2022-05-11T14:29:07.754" v="924" actId="478"/>
          <ac:spMkLst>
            <pc:docMk/>
            <pc:sldMk cId="682502491" sldId="295"/>
            <ac:spMk id="41992" creationId="{00000000-0000-0000-0000-000000000000}"/>
          </ac:spMkLst>
        </pc:spChg>
        <pc:spChg chg="del">
          <ac:chgData name="Sackett, Cass (cas8m)" userId="f3fd9a61-7184-48de-9de4-7b6fd0279ea1" providerId="ADAL" clId="{6C50FAF7-8C8A-4E84-82E4-80235FD9B4AE}" dt="2022-05-11T14:29:07.754" v="924" actId="478"/>
          <ac:spMkLst>
            <pc:docMk/>
            <pc:sldMk cId="682502491" sldId="295"/>
            <ac:spMk id="42012" creationId="{00000000-0000-0000-0000-000000000000}"/>
          </ac:spMkLst>
        </pc:spChg>
      </pc:sldChg>
      <pc:sldChg chg="addSp delSp modSp mod">
        <pc:chgData name="Sackett, Cass (cas8m)" userId="f3fd9a61-7184-48de-9de4-7b6fd0279ea1" providerId="ADAL" clId="{6C50FAF7-8C8A-4E84-82E4-80235FD9B4AE}" dt="2022-05-11T14:31:28.706" v="951" actId="6549"/>
        <pc:sldMkLst>
          <pc:docMk/>
          <pc:sldMk cId="3980731359" sldId="296"/>
        </pc:sldMkLst>
        <pc:spChg chg="del">
          <ac:chgData name="Sackett, Cass (cas8m)" userId="f3fd9a61-7184-48de-9de4-7b6fd0279ea1" providerId="ADAL" clId="{6C50FAF7-8C8A-4E84-82E4-80235FD9B4AE}" dt="2022-05-11T14:29:01.245" v="923" actId="478"/>
          <ac:spMkLst>
            <pc:docMk/>
            <pc:sldMk cId="3980731359" sldId="296"/>
            <ac:spMk id="2" creationId="{00000000-0000-0000-0000-000000000000}"/>
          </ac:spMkLst>
        </pc:spChg>
        <pc:spChg chg="add mod">
          <ac:chgData name="Sackett, Cass (cas8m)" userId="f3fd9a61-7184-48de-9de4-7b6fd0279ea1" providerId="ADAL" clId="{6C50FAF7-8C8A-4E84-82E4-80235FD9B4AE}" dt="2022-05-11T14:30:04.715" v="932"/>
          <ac:spMkLst>
            <pc:docMk/>
            <pc:sldMk cId="3980731359" sldId="296"/>
            <ac:spMk id="18" creationId="{B9DCB026-45E5-67A8-C3CA-742D01260EC6}"/>
          </ac:spMkLst>
        </pc:spChg>
        <pc:spChg chg="add mod">
          <ac:chgData name="Sackett, Cass (cas8m)" userId="f3fd9a61-7184-48de-9de4-7b6fd0279ea1" providerId="ADAL" clId="{6C50FAF7-8C8A-4E84-82E4-80235FD9B4AE}" dt="2022-05-11T14:31:28.706" v="951" actId="6549"/>
          <ac:spMkLst>
            <pc:docMk/>
            <pc:sldMk cId="3980731359" sldId="296"/>
            <ac:spMk id="24" creationId="{BA426EF5-61FB-9542-AF06-77C5C6E5EBE3}"/>
          </ac:spMkLst>
        </pc:spChg>
        <pc:spChg chg="add mod">
          <ac:chgData name="Sackett, Cass (cas8m)" userId="f3fd9a61-7184-48de-9de4-7b6fd0279ea1" providerId="ADAL" clId="{6C50FAF7-8C8A-4E84-82E4-80235FD9B4AE}" dt="2022-05-11T14:30:04.715" v="932"/>
          <ac:spMkLst>
            <pc:docMk/>
            <pc:sldMk cId="3980731359" sldId="296"/>
            <ac:spMk id="25" creationId="{8842C214-DB7E-E22B-4AAA-44BEC714735B}"/>
          </ac:spMkLst>
        </pc:spChg>
        <pc:spChg chg="del">
          <ac:chgData name="Sackett, Cass (cas8m)" userId="f3fd9a61-7184-48de-9de4-7b6fd0279ea1" providerId="ADAL" clId="{6C50FAF7-8C8A-4E84-82E4-80235FD9B4AE}" dt="2022-05-11T14:29:01.245" v="923" actId="478"/>
          <ac:spMkLst>
            <pc:docMk/>
            <pc:sldMk cId="3980731359" sldId="296"/>
            <ac:spMk id="41992" creationId="{00000000-0000-0000-0000-000000000000}"/>
          </ac:spMkLst>
        </pc:spChg>
        <pc:spChg chg="del">
          <ac:chgData name="Sackett, Cass (cas8m)" userId="f3fd9a61-7184-48de-9de4-7b6fd0279ea1" providerId="ADAL" clId="{6C50FAF7-8C8A-4E84-82E4-80235FD9B4AE}" dt="2022-05-11T14:29:01.245" v="923" actId="478"/>
          <ac:spMkLst>
            <pc:docMk/>
            <pc:sldMk cId="3980731359" sldId="296"/>
            <ac:spMk id="42012" creationId="{00000000-0000-0000-0000-000000000000}"/>
          </ac:spMkLst>
        </pc:spChg>
      </pc:sldChg>
      <pc:sldChg chg="addSp delSp modSp mod">
        <pc:chgData name="Sackett, Cass (cas8m)" userId="f3fd9a61-7184-48de-9de4-7b6fd0279ea1" providerId="ADAL" clId="{6C50FAF7-8C8A-4E84-82E4-80235FD9B4AE}" dt="2022-05-11T14:31:37.087" v="953" actId="20577"/>
        <pc:sldMkLst>
          <pc:docMk/>
          <pc:sldMk cId="916973557" sldId="297"/>
        </pc:sldMkLst>
        <pc:spChg chg="del">
          <ac:chgData name="Sackett, Cass (cas8m)" userId="f3fd9a61-7184-48de-9de4-7b6fd0279ea1" providerId="ADAL" clId="{6C50FAF7-8C8A-4E84-82E4-80235FD9B4AE}" dt="2022-05-11T14:28:53.648" v="922" actId="478"/>
          <ac:spMkLst>
            <pc:docMk/>
            <pc:sldMk cId="916973557" sldId="297"/>
            <ac:spMk id="2" creationId="{00000000-0000-0000-0000-000000000000}"/>
          </ac:spMkLst>
        </pc:spChg>
        <pc:spChg chg="add mod">
          <ac:chgData name="Sackett, Cass (cas8m)" userId="f3fd9a61-7184-48de-9de4-7b6fd0279ea1" providerId="ADAL" clId="{6C50FAF7-8C8A-4E84-82E4-80235FD9B4AE}" dt="2022-05-11T14:30:02.071" v="931"/>
          <ac:spMkLst>
            <pc:docMk/>
            <pc:sldMk cId="916973557" sldId="297"/>
            <ac:spMk id="19" creationId="{09047FB3-095D-3A52-5569-E99A820FAB50}"/>
          </ac:spMkLst>
        </pc:spChg>
        <pc:spChg chg="add mod">
          <ac:chgData name="Sackett, Cass (cas8m)" userId="f3fd9a61-7184-48de-9de4-7b6fd0279ea1" providerId="ADAL" clId="{6C50FAF7-8C8A-4E84-82E4-80235FD9B4AE}" dt="2022-05-11T14:31:37.087" v="953" actId="20577"/>
          <ac:spMkLst>
            <pc:docMk/>
            <pc:sldMk cId="916973557" sldId="297"/>
            <ac:spMk id="20" creationId="{F6753C23-CCD2-31B8-0216-F773C182A8FC}"/>
          </ac:spMkLst>
        </pc:spChg>
        <pc:spChg chg="add mod">
          <ac:chgData name="Sackett, Cass (cas8m)" userId="f3fd9a61-7184-48de-9de4-7b6fd0279ea1" providerId="ADAL" clId="{6C50FAF7-8C8A-4E84-82E4-80235FD9B4AE}" dt="2022-05-11T14:30:02.071" v="931"/>
          <ac:spMkLst>
            <pc:docMk/>
            <pc:sldMk cId="916973557" sldId="297"/>
            <ac:spMk id="21" creationId="{F4F14F49-6C22-7FE2-1510-9E33E3713B2D}"/>
          </ac:spMkLst>
        </pc:spChg>
        <pc:spChg chg="del">
          <ac:chgData name="Sackett, Cass (cas8m)" userId="f3fd9a61-7184-48de-9de4-7b6fd0279ea1" providerId="ADAL" clId="{6C50FAF7-8C8A-4E84-82E4-80235FD9B4AE}" dt="2022-05-11T14:28:53.648" v="922" actId="478"/>
          <ac:spMkLst>
            <pc:docMk/>
            <pc:sldMk cId="916973557" sldId="297"/>
            <ac:spMk id="41992" creationId="{00000000-0000-0000-0000-000000000000}"/>
          </ac:spMkLst>
        </pc:spChg>
        <pc:spChg chg="del">
          <ac:chgData name="Sackett, Cass (cas8m)" userId="f3fd9a61-7184-48de-9de4-7b6fd0279ea1" providerId="ADAL" clId="{6C50FAF7-8C8A-4E84-82E4-80235FD9B4AE}" dt="2022-05-11T14:28:53.648" v="922" actId="478"/>
          <ac:spMkLst>
            <pc:docMk/>
            <pc:sldMk cId="916973557" sldId="297"/>
            <ac:spMk id="42012" creationId="{00000000-0000-0000-0000-000000000000}"/>
          </ac:spMkLst>
        </pc:spChg>
      </pc:sldChg>
      <pc:sldChg chg="modSp mod">
        <pc:chgData name="Sackett, Cass (cas8m)" userId="f3fd9a61-7184-48de-9de4-7b6fd0279ea1" providerId="ADAL" clId="{6C50FAF7-8C8A-4E84-82E4-80235FD9B4AE}" dt="2022-05-11T14:32:15.078" v="1002" actId="20577"/>
        <pc:sldMkLst>
          <pc:docMk/>
          <pc:sldMk cId="1287102869" sldId="298"/>
        </pc:sldMkLst>
        <pc:spChg chg="mod">
          <ac:chgData name="Sackett, Cass (cas8m)" userId="f3fd9a61-7184-48de-9de4-7b6fd0279ea1" providerId="ADAL" clId="{6C50FAF7-8C8A-4E84-82E4-80235FD9B4AE}" dt="2022-05-11T14:24:08.367" v="805" actId="1035"/>
          <ac:spMkLst>
            <pc:docMk/>
            <pc:sldMk cId="1287102869" sldId="298"/>
            <ac:spMk id="2" creationId="{00000000-0000-0000-0000-000000000000}"/>
          </ac:spMkLst>
        </pc:spChg>
        <pc:spChg chg="mod">
          <ac:chgData name="Sackett, Cass (cas8m)" userId="f3fd9a61-7184-48de-9de4-7b6fd0279ea1" providerId="ADAL" clId="{6C50FAF7-8C8A-4E84-82E4-80235FD9B4AE}" dt="2022-05-11T14:23:47.683" v="799" actId="1076"/>
          <ac:spMkLst>
            <pc:docMk/>
            <pc:sldMk cId="1287102869" sldId="298"/>
            <ac:spMk id="41992" creationId="{00000000-0000-0000-0000-000000000000}"/>
          </ac:spMkLst>
        </pc:spChg>
        <pc:spChg chg="mod">
          <ac:chgData name="Sackett, Cass (cas8m)" userId="f3fd9a61-7184-48de-9de4-7b6fd0279ea1" providerId="ADAL" clId="{6C50FAF7-8C8A-4E84-82E4-80235FD9B4AE}" dt="2022-05-11T14:32:15.078" v="1002" actId="20577"/>
          <ac:spMkLst>
            <pc:docMk/>
            <pc:sldMk cId="1287102869" sldId="298"/>
            <ac:spMk id="42012" creationId="{00000000-0000-0000-0000-000000000000}"/>
          </ac:spMkLst>
        </pc:spChg>
      </pc:sldChg>
      <pc:sldChg chg="modSp mod">
        <pc:chgData name="Sackett, Cass (cas8m)" userId="f3fd9a61-7184-48de-9de4-7b6fd0279ea1" providerId="ADAL" clId="{6C50FAF7-8C8A-4E84-82E4-80235FD9B4AE}" dt="2022-05-11T14:32:30.105" v="1014" actId="14100"/>
        <pc:sldMkLst>
          <pc:docMk/>
          <pc:sldMk cId="866020744" sldId="299"/>
        </pc:sldMkLst>
        <pc:spChg chg="mod">
          <ac:chgData name="Sackett, Cass (cas8m)" userId="f3fd9a61-7184-48de-9de4-7b6fd0279ea1" providerId="ADAL" clId="{6C50FAF7-8C8A-4E84-82E4-80235FD9B4AE}" dt="2022-05-11T14:32:30.105" v="1014" actId="14100"/>
          <ac:spMkLst>
            <pc:docMk/>
            <pc:sldMk cId="866020744" sldId="299"/>
            <ac:spMk id="3" creationId="{00000000-0000-0000-0000-000000000000}"/>
          </ac:spMkLst>
        </pc:spChg>
      </pc:sldChg>
      <pc:sldChg chg="del">
        <pc:chgData name="Sackett, Cass (cas8m)" userId="f3fd9a61-7184-48de-9de4-7b6fd0279ea1" providerId="ADAL" clId="{6C50FAF7-8C8A-4E84-82E4-80235FD9B4AE}" dt="2022-05-11T12:48:15.549" v="750" actId="2696"/>
        <pc:sldMkLst>
          <pc:docMk/>
          <pc:sldMk cId="505217809" sldId="300"/>
        </pc:sldMkLst>
      </pc:sldChg>
      <pc:sldChg chg="add del">
        <pc:chgData name="Sackett, Cass (cas8m)" userId="f3fd9a61-7184-48de-9de4-7b6fd0279ea1" providerId="ADAL" clId="{6C50FAF7-8C8A-4E84-82E4-80235FD9B4AE}" dt="2022-05-11T14:32:47.953" v="1015" actId="47"/>
        <pc:sldMkLst>
          <pc:docMk/>
          <pc:sldMk cId="1569928725" sldId="300"/>
        </pc:sldMkLst>
      </pc:sldChg>
      <pc:sldChg chg="addSp delSp modSp mod">
        <pc:chgData name="Sackett, Cass (cas8m)" userId="f3fd9a61-7184-48de-9de4-7b6fd0279ea1" providerId="ADAL" clId="{6C50FAF7-8C8A-4E84-82E4-80235FD9B4AE}" dt="2022-05-11T14:36:06.257" v="1113" actId="478"/>
        <pc:sldMkLst>
          <pc:docMk/>
          <pc:sldMk cId="3801349745" sldId="301"/>
        </pc:sldMkLst>
        <pc:spChg chg="del">
          <ac:chgData name="Sackett, Cass (cas8m)" userId="f3fd9a61-7184-48de-9de4-7b6fd0279ea1" providerId="ADAL" clId="{6C50FAF7-8C8A-4E84-82E4-80235FD9B4AE}" dt="2022-05-11T14:35:47.619" v="1109" actId="478"/>
          <ac:spMkLst>
            <pc:docMk/>
            <pc:sldMk cId="3801349745" sldId="301"/>
            <ac:spMk id="3" creationId="{00000000-0000-0000-0000-000000000000}"/>
          </ac:spMkLst>
        </pc:spChg>
        <pc:spChg chg="add del mod">
          <ac:chgData name="Sackett, Cass (cas8m)" userId="f3fd9a61-7184-48de-9de4-7b6fd0279ea1" providerId="ADAL" clId="{6C50FAF7-8C8A-4E84-82E4-80235FD9B4AE}" dt="2022-05-11T14:36:06.257" v="1113" actId="478"/>
          <ac:spMkLst>
            <pc:docMk/>
            <pc:sldMk cId="3801349745" sldId="301"/>
            <ac:spMk id="5" creationId="{5183A948-A683-1748-BAFF-D44FC00F078C}"/>
          </ac:spMkLst>
        </pc:spChg>
        <pc:spChg chg="add mod">
          <ac:chgData name="Sackett, Cass (cas8m)" userId="f3fd9a61-7184-48de-9de4-7b6fd0279ea1" providerId="ADAL" clId="{6C50FAF7-8C8A-4E84-82E4-80235FD9B4AE}" dt="2022-05-11T14:36:03.921" v="1112"/>
          <ac:spMkLst>
            <pc:docMk/>
            <pc:sldMk cId="3801349745" sldId="301"/>
            <ac:spMk id="10" creationId="{BDFD7956-6EA8-CFE9-D65D-74C8C019081A}"/>
          </ac:spMkLst>
        </pc:spChg>
      </pc:sldChg>
      <pc:sldChg chg="del">
        <pc:chgData name="Sackett, Cass (cas8m)" userId="f3fd9a61-7184-48de-9de4-7b6fd0279ea1" providerId="ADAL" clId="{6C50FAF7-8C8A-4E84-82E4-80235FD9B4AE}" dt="2022-05-11T14:45:56.280" v="1453" actId="47"/>
        <pc:sldMkLst>
          <pc:docMk/>
          <pc:sldMk cId="3365199288" sldId="302"/>
        </pc:sldMkLst>
      </pc:sldChg>
      <pc:sldChg chg="addSp modSp mod">
        <pc:chgData name="Sackett, Cass (cas8m)" userId="f3fd9a61-7184-48de-9de4-7b6fd0279ea1" providerId="ADAL" clId="{6C50FAF7-8C8A-4E84-82E4-80235FD9B4AE}" dt="2022-05-11T15:25:01.952" v="1728" actId="20577"/>
        <pc:sldMkLst>
          <pc:docMk/>
          <pc:sldMk cId="1783194635" sldId="303"/>
        </pc:sldMkLst>
        <pc:spChg chg="mod">
          <ac:chgData name="Sackett, Cass (cas8m)" userId="f3fd9a61-7184-48de-9de4-7b6fd0279ea1" providerId="ADAL" clId="{6C50FAF7-8C8A-4E84-82E4-80235FD9B4AE}" dt="2022-05-11T14:46:33.788" v="1525" actId="20577"/>
          <ac:spMkLst>
            <pc:docMk/>
            <pc:sldMk cId="1783194635" sldId="303"/>
            <ac:spMk id="3" creationId="{00000000-0000-0000-0000-000000000000}"/>
          </ac:spMkLst>
        </pc:spChg>
        <pc:spChg chg="add mod">
          <ac:chgData name="Sackett, Cass (cas8m)" userId="f3fd9a61-7184-48de-9de4-7b6fd0279ea1" providerId="ADAL" clId="{6C50FAF7-8C8A-4E84-82E4-80235FD9B4AE}" dt="2022-05-11T15:25:01.952" v="1728" actId="20577"/>
          <ac:spMkLst>
            <pc:docMk/>
            <pc:sldMk cId="1783194635" sldId="303"/>
            <ac:spMk id="4" creationId="{A84039C1-4748-5538-3C45-EC52E2A4588B}"/>
          </ac:spMkLst>
        </pc:spChg>
      </pc:sldChg>
      <pc:sldChg chg="modSp mod">
        <pc:chgData name="Sackett, Cass (cas8m)" userId="f3fd9a61-7184-48de-9de4-7b6fd0279ea1" providerId="ADAL" clId="{6C50FAF7-8C8A-4E84-82E4-80235FD9B4AE}" dt="2022-05-12T06:02:43.741" v="6243" actId="20577"/>
        <pc:sldMkLst>
          <pc:docMk/>
          <pc:sldMk cId="3183125472" sldId="304"/>
        </pc:sldMkLst>
        <pc:spChg chg="mod">
          <ac:chgData name="Sackett, Cass (cas8m)" userId="f3fd9a61-7184-48de-9de4-7b6fd0279ea1" providerId="ADAL" clId="{6C50FAF7-8C8A-4E84-82E4-80235FD9B4AE}" dt="2022-05-12T06:02:43.741" v="6243" actId="20577"/>
          <ac:spMkLst>
            <pc:docMk/>
            <pc:sldMk cId="3183125472" sldId="304"/>
            <ac:spMk id="3" creationId="{00000000-0000-0000-0000-000000000000}"/>
          </ac:spMkLst>
        </pc:spChg>
      </pc:sldChg>
      <pc:sldChg chg="del">
        <pc:chgData name="Sackett, Cass (cas8m)" userId="f3fd9a61-7184-48de-9de4-7b6fd0279ea1" providerId="ADAL" clId="{6C50FAF7-8C8A-4E84-82E4-80235FD9B4AE}" dt="2022-05-11T17:59:27.589" v="5653" actId="47"/>
        <pc:sldMkLst>
          <pc:docMk/>
          <pc:sldMk cId="1767181444" sldId="311"/>
        </pc:sldMkLst>
      </pc:sldChg>
      <pc:sldChg chg="modSp mod">
        <pc:chgData name="Sackett, Cass (cas8m)" userId="f3fd9a61-7184-48de-9de4-7b6fd0279ea1" providerId="ADAL" clId="{6C50FAF7-8C8A-4E84-82E4-80235FD9B4AE}" dt="2022-05-11T14:35:34.943" v="1108" actId="20577"/>
        <pc:sldMkLst>
          <pc:docMk/>
          <pc:sldMk cId="134836232" sldId="315"/>
        </pc:sldMkLst>
        <pc:spChg chg="mod">
          <ac:chgData name="Sackett, Cass (cas8m)" userId="f3fd9a61-7184-48de-9de4-7b6fd0279ea1" providerId="ADAL" clId="{6C50FAF7-8C8A-4E84-82E4-80235FD9B4AE}" dt="2022-05-11T14:35:34.943" v="1108" actId="20577"/>
          <ac:spMkLst>
            <pc:docMk/>
            <pc:sldMk cId="134836232" sldId="315"/>
            <ac:spMk id="3" creationId="{00000000-0000-0000-0000-000000000000}"/>
          </ac:spMkLst>
        </pc:spChg>
      </pc:sldChg>
      <pc:sldChg chg="modSp mod">
        <pc:chgData name="Sackett, Cass (cas8m)" userId="f3fd9a61-7184-48de-9de4-7b6fd0279ea1" providerId="ADAL" clId="{6C50FAF7-8C8A-4E84-82E4-80235FD9B4AE}" dt="2022-05-11T14:34:29.544" v="1063" actId="20577"/>
        <pc:sldMkLst>
          <pc:docMk/>
          <pc:sldMk cId="2022037231" sldId="320"/>
        </pc:sldMkLst>
        <pc:spChg chg="mod">
          <ac:chgData name="Sackett, Cass (cas8m)" userId="f3fd9a61-7184-48de-9de4-7b6fd0279ea1" providerId="ADAL" clId="{6C50FAF7-8C8A-4E84-82E4-80235FD9B4AE}" dt="2022-05-11T14:34:29.544" v="1063" actId="20577"/>
          <ac:spMkLst>
            <pc:docMk/>
            <pc:sldMk cId="2022037231" sldId="320"/>
            <ac:spMk id="3" creationId="{EFB86E5E-2714-4839-BC11-4EF7471A89E5}"/>
          </ac:spMkLst>
        </pc:spChg>
      </pc:sldChg>
      <pc:sldChg chg="add del">
        <pc:chgData name="Sackett, Cass (cas8m)" userId="f3fd9a61-7184-48de-9de4-7b6fd0279ea1" providerId="ADAL" clId="{6C50FAF7-8C8A-4E84-82E4-80235FD9B4AE}" dt="2022-05-11T12:46:35.885" v="706" actId="47"/>
        <pc:sldMkLst>
          <pc:docMk/>
          <pc:sldMk cId="2201311573" sldId="322"/>
        </pc:sldMkLst>
      </pc:sldChg>
      <pc:sldChg chg="del">
        <pc:chgData name="Sackett, Cass (cas8m)" userId="f3fd9a61-7184-48de-9de4-7b6fd0279ea1" providerId="ADAL" clId="{6C50FAF7-8C8A-4E84-82E4-80235FD9B4AE}" dt="2022-05-11T12:48:01.596" v="749" actId="47"/>
        <pc:sldMkLst>
          <pc:docMk/>
          <pc:sldMk cId="1979942743" sldId="323"/>
        </pc:sldMkLst>
      </pc:sldChg>
      <pc:sldChg chg="modSp mod">
        <pc:chgData name="Sackett, Cass (cas8m)" userId="f3fd9a61-7184-48de-9de4-7b6fd0279ea1" providerId="ADAL" clId="{6C50FAF7-8C8A-4E84-82E4-80235FD9B4AE}" dt="2022-05-11T14:55:25.988" v="1664" actId="6549"/>
        <pc:sldMkLst>
          <pc:docMk/>
          <pc:sldMk cId="1111292244" sldId="325"/>
        </pc:sldMkLst>
        <pc:spChg chg="mod">
          <ac:chgData name="Sackett, Cass (cas8m)" userId="f3fd9a61-7184-48de-9de4-7b6fd0279ea1" providerId="ADAL" clId="{6C50FAF7-8C8A-4E84-82E4-80235FD9B4AE}" dt="2022-05-11T14:55:03.011" v="1639" actId="20577"/>
          <ac:spMkLst>
            <pc:docMk/>
            <pc:sldMk cId="1111292244" sldId="325"/>
            <ac:spMk id="3" creationId="{47142884-7EA5-45AA-A197-6473B72A97FA}"/>
          </ac:spMkLst>
        </pc:spChg>
        <pc:spChg chg="mod">
          <ac:chgData name="Sackett, Cass (cas8m)" userId="f3fd9a61-7184-48de-9de4-7b6fd0279ea1" providerId="ADAL" clId="{6C50FAF7-8C8A-4E84-82E4-80235FD9B4AE}" dt="2022-05-11T14:55:25.988" v="1664" actId="6549"/>
          <ac:spMkLst>
            <pc:docMk/>
            <pc:sldMk cId="1111292244" sldId="325"/>
            <ac:spMk id="8" creationId="{04514334-B07E-4A5F-8C27-638863EF441A}"/>
          </ac:spMkLst>
        </pc:spChg>
      </pc:sldChg>
      <pc:sldChg chg="del">
        <pc:chgData name="Sackett, Cass (cas8m)" userId="f3fd9a61-7184-48de-9de4-7b6fd0279ea1" providerId="ADAL" clId="{6C50FAF7-8C8A-4E84-82E4-80235FD9B4AE}" dt="2022-05-11T17:03:42.327" v="4576" actId="47"/>
        <pc:sldMkLst>
          <pc:docMk/>
          <pc:sldMk cId="2365671190" sldId="329"/>
        </pc:sldMkLst>
      </pc:sldChg>
      <pc:sldChg chg="addSp delSp modSp mod">
        <pc:chgData name="Sackett, Cass (cas8m)" userId="f3fd9a61-7184-48de-9de4-7b6fd0279ea1" providerId="ADAL" clId="{6C50FAF7-8C8A-4E84-82E4-80235FD9B4AE}" dt="2022-05-11T15:29:44.544" v="1840" actId="1076"/>
        <pc:sldMkLst>
          <pc:docMk/>
          <pc:sldMk cId="2439989134" sldId="336"/>
        </pc:sldMkLst>
        <pc:spChg chg="mod">
          <ac:chgData name="Sackett, Cass (cas8m)" userId="f3fd9a61-7184-48de-9de4-7b6fd0279ea1" providerId="ADAL" clId="{6C50FAF7-8C8A-4E84-82E4-80235FD9B4AE}" dt="2022-05-11T15:16:54.681" v="1683" actId="14100"/>
          <ac:spMkLst>
            <pc:docMk/>
            <pc:sldMk cId="2439989134" sldId="336"/>
            <ac:spMk id="2" creationId="{6542A56C-8D7D-4BFF-A367-29DD5BA94554}"/>
          </ac:spMkLst>
        </pc:spChg>
        <pc:spChg chg="mod">
          <ac:chgData name="Sackett, Cass (cas8m)" userId="f3fd9a61-7184-48de-9de4-7b6fd0279ea1" providerId="ADAL" clId="{6C50FAF7-8C8A-4E84-82E4-80235FD9B4AE}" dt="2022-05-11T15:11:04.739" v="1670" actId="20577"/>
          <ac:spMkLst>
            <pc:docMk/>
            <pc:sldMk cId="2439989134" sldId="336"/>
            <ac:spMk id="3" creationId="{2AA9199B-0465-4B6F-A80F-4838F7D34D1B}"/>
          </ac:spMkLst>
        </pc:spChg>
        <pc:spChg chg="mod">
          <ac:chgData name="Sackett, Cass (cas8m)" userId="f3fd9a61-7184-48de-9de4-7b6fd0279ea1" providerId="ADAL" clId="{6C50FAF7-8C8A-4E84-82E4-80235FD9B4AE}" dt="2022-05-11T15:17:30.369" v="1704" actId="1076"/>
          <ac:spMkLst>
            <pc:docMk/>
            <pc:sldMk cId="2439989134" sldId="336"/>
            <ac:spMk id="5" creationId="{217812A7-ECA7-4BD3-A781-92A739C36AF0}"/>
          </ac:spMkLst>
        </pc:spChg>
        <pc:spChg chg="mod">
          <ac:chgData name="Sackett, Cass (cas8m)" userId="f3fd9a61-7184-48de-9de4-7b6fd0279ea1" providerId="ADAL" clId="{6C50FAF7-8C8A-4E84-82E4-80235FD9B4AE}" dt="2022-05-11T15:29:44.544" v="1840" actId="1076"/>
          <ac:spMkLst>
            <pc:docMk/>
            <pc:sldMk cId="2439989134" sldId="336"/>
            <ac:spMk id="7" creationId="{E2C2B16A-D066-4303-9750-06AE74B02574}"/>
          </ac:spMkLst>
        </pc:spChg>
        <pc:spChg chg="del">
          <ac:chgData name="Sackett, Cass (cas8m)" userId="f3fd9a61-7184-48de-9de4-7b6fd0279ea1" providerId="ADAL" clId="{6C50FAF7-8C8A-4E84-82E4-80235FD9B4AE}" dt="2022-05-11T15:16:30.618" v="1677" actId="478"/>
          <ac:spMkLst>
            <pc:docMk/>
            <pc:sldMk cId="2439989134" sldId="336"/>
            <ac:spMk id="8" creationId="{2D208C25-6226-42EB-834C-6F610E20B0B8}"/>
          </ac:spMkLst>
        </pc:spChg>
        <pc:spChg chg="add mod">
          <ac:chgData name="Sackett, Cass (cas8m)" userId="f3fd9a61-7184-48de-9de4-7b6fd0279ea1" providerId="ADAL" clId="{6C50FAF7-8C8A-4E84-82E4-80235FD9B4AE}" dt="2022-05-11T15:29:29.177" v="1837" actId="1076"/>
          <ac:spMkLst>
            <pc:docMk/>
            <pc:sldMk cId="2439989134" sldId="336"/>
            <ac:spMk id="10" creationId="{9DB6A488-4321-48D7-A9E5-972B5047712F}"/>
          </ac:spMkLst>
        </pc:spChg>
        <pc:spChg chg="add mod">
          <ac:chgData name="Sackett, Cass (cas8m)" userId="f3fd9a61-7184-48de-9de4-7b6fd0279ea1" providerId="ADAL" clId="{6C50FAF7-8C8A-4E84-82E4-80235FD9B4AE}" dt="2022-05-11T15:17:49.296" v="1717" actId="20577"/>
          <ac:spMkLst>
            <pc:docMk/>
            <pc:sldMk cId="2439989134" sldId="336"/>
            <ac:spMk id="11" creationId="{778E2C22-F221-6BEF-8131-7D8FFF04BFF8}"/>
          </ac:spMkLst>
        </pc:spChg>
        <pc:picChg chg="mod">
          <ac:chgData name="Sackett, Cass (cas8m)" userId="f3fd9a61-7184-48de-9de4-7b6fd0279ea1" providerId="ADAL" clId="{6C50FAF7-8C8A-4E84-82E4-80235FD9B4AE}" dt="2022-05-11T15:17:35.807" v="1706" actId="1076"/>
          <ac:picMkLst>
            <pc:docMk/>
            <pc:sldMk cId="2439989134" sldId="336"/>
            <ac:picMk id="4" creationId="{27277900-C8B0-4549-9D2B-700B15820DB9}"/>
          </ac:picMkLst>
        </pc:picChg>
        <pc:picChg chg="del mod">
          <ac:chgData name="Sackett, Cass (cas8m)" userId="f3fd9a61-7184-48de-9de4-7b6fd0279ea1" providerId="ADAL" clId="{6C50FAF7-8C8A-4E84-82E4-80235FD9B4AE}" dt="2022-05-11T15:29:17.524" v="1833" actId="478"/>
          <ac:picMkLst>
            <pc:docMk/>
            <pc:sldMk cId="2439989134" sldId="336"/>
            <ac:picMk id="6" creationId="{269F2DEC-2D71-40CC-B97C-776880C66E53}"/>
          </ac:picMkLst>
        </pc:picChg>
        <pc:picChg chg="add mod">
          <ac:chgData name="Sackett, Cass (cas8m)" userId="f3fd9a61-7184-48de-9de4-7b6fd0279ea1" providerId="ADAL" clId="{6C50FAF7-8C8A-4E84-82E4-80235FD9B4AE}" dt="2022-05-11T15:29:25.891" v="1836" actId="1076"/>
          <ac:picMkLst>
            <pc:docMk/>
            <pc:sldMk cId="2439989134" sldId="336"/>
            <ac:picMk id="9" creationId="{411D862D-2E83-6E9F-DD90-034469B9C851}"/>
          </ac:picMkLst>
        </pc:picChg>
      </pc:sldChg>
      <pc:sldChg chg="del">
        <pc:chgData name="Sackett, Cass (cas8m)" userId="f3fd9a61-7184-48de-9de4-7b6fd0279ea1" providerId="ADAL" clId="{6C50FAF7-8C8A-4E84-82E4-80235FD9B4AE}" dt="2022-05-11T17:03:46.864" v="4577" actId="47"/>
        <pc:sldMkLst>
          <pc:docMk/>
          <pc:sldMk cId="4252767093" sldId="337"/>
        </pc:sldMkLst>
      </pc:sldChg>
      <pc:sldChg chg="del">
        <pc:chgData name="Sackett, Cass (cas8m)" userId="f3fd9a61-7184-48de-9de4-7b6fd0279ea1" providerId="ADAL" clId="{6C50FAF7-8C8A-4E84-82E4-80235FD9B4AE}" dt="2022-05-11T17:03:50.001" v="4578" actId="47"/>
        <pc:sldMkLst>
          <pc:docMk/>
          <pc:sldMk cId="314244443" sldId="338"/>
        </pc:sldMkLst>
      </pc:sldChg>
      <pc:sldChg chg="del">
        <pc:chgData name="Sackett, Cass (cas8m)" userId="f3fd9a61-7184-48de-9de4-7b6fd0279ea1" providerId="ADAL" clId="{6C50FAF7-8C8A-4E84-82E4-80235FD9B4AE}" dt="2022-05-11T17:03:52.540" v="4579" actId="47"/>
        <pc:sldMkLst>
          <pc:docMk/>
          <pc:sldMk cId="3339097683" sldId="339"/>
        </pc:sldMkLst>
      </pc:sldChg>
      <pc:sldChg chg="del">
        <pc:chgData name="Sackett, Cass (cas8m)" userId="f3fd9a61-7184-48de-9de4-7b6fd0279ea1" providerId="ADAL" clId="{6C50FAF7-8C8A-4E84-82E4-80235FD9B4AE}" dt="2022-05-11T17:03:54.979" v="4580" actId="47"/>
        <pc:sldMkLst>
          <pc:docMk/>
          <pc:sldMk cId="3100793047" sldId="340"/>
        </pc:sldMkLst>
      </pc:sldChg>
      <pc:sldChg chg="addSp modSp new mod">
        <pc:chgData name="Sackett, Cass (cas8m)" userId="f3fd9a61-7184-48de-9de4-7b6fd0279ea1" providerId="ADAL" clId="{6C50FAF7-8C8A-4E84-82E4-80235FD9B4AE}" dt="2022-05-11T15:25:31.481" v="1749" actId="20577"/>
        <pc:sldMkLst>
          <pc:docMk/>
          <pc:sldMk cId="3500113902" sldId="341"/>
        </pc:sldMkLst>
        <pc:spChg chg="mod">
          <ac:chgData name="Sackett, Cass (cas8m)" userId="f3fd9a61-7184-48de-9de4-7b6fd0279ea1" providerId="ADAL" clId="{6C50FAF7-8C8A-4E84-82E4-80235FD9B4AE}" dt="2022-05-11T12:37:43.227" v="420" actId="20577"/>
          <ac:spMkLst>
            <pc:docMk/>
            <pc:sldMk cId="3500113902" sldId="341"/>
            <ac:spMk id="2" creationId="{2A7724E7-A932-9D50-5FED-3C1ACD9B9155}"/>
          </ac:spMkLst>
        </pc:spChg>
        <pc:spChg chg="mod">
          <ac:chgData name="Sackett, Cass (cas8m)" userId="f3fd9a61-7184-48de-9de4-7b6fd0279ea1" providerId="ADAL" clId="{6C50FAF7-8C8A-4E84-82E4-80235FD9B4AE}" dt="2022-05-11T15:25:31.481" v="1749" actId="20577"/>
          <ac:spMkLst>
            <pc:docMk/>
            <pc:sldMk cId="3500113902" sldId="341"/>
            <ac:spMk id="3" creationId="{E8841CB4-C6EE-2F0A-8C40-64F099E5C479}"/>
          </ac:spMkLst>
        </pc:spChg>
        <pc:spChg chg="add mod">
          <ac:chgData name="Sackett, Cass (cas8m)" userId="f3fd9a61-7184-48de-9de4-7b6fd0279ea1" providerId="ADAL" clId="{6C50FAF7-8C8A-4E84-82E4-80235FD9B4AE}" dt="2022-05-11T12:45:01.983" v="663" actId="1076"/>
          <ac:spMkLst>
            <pc:docMk/>
            <pc:sldMk cId="3500113902" sldId="341"/>
            <ac:spMk id="4" creationId="{4FD0375E-BFC6-27FE-F1D0-6A261C93EDF4}"/>
          </ac:spMkLst>
        </pc:spChg>
        <pc:picChg chg="add mod">
          <ac:chgData name="Sackett, Cass (cas8m)" userId="f3fd9a61-7184-48de-9de4-7b6fd0279ea1" providerId="ADAL" clId="{6C50FAF7-8C8A-4E84-82E4-80235FD9B4AE}" dt="2022-05-11T12:44:54.629" v="662" actId="1076"/>
          <ac:picMkLst>
            <pc:docMk/>
            <pc:sldMk cId="3500113902" sldId="341"/>
            <ac:picMk id="12290" creationId="{48D622B8-5E1E-DB4F-7D53-FB9AF0F1F6E1}"/>
          </ac:picMkLst>
        </pc:picChg>
      </pc:sldChg>
      <pc:sldChg chg="addSp modSp new del mod">
        <pc:chgData name="Sackett, Cass (cas8m)" userId="f3fd9a61-7184-48de-9de4-7b6fd0279ea1" providerId="ADAL" clId="{6C50FAF7-8C8A-4E84-82E4-80235FD9B4AE}" dt="2022-05-11T14:44:15.909" v="1383" actId="47"/>
        <pc:sldMkLst>
          <pc:docMk/>
          <pc:sldMk cId="3773379714" sldId="342"/>
        </pc:sldMkLst>
        <pc:spChg chg="mod">
          <ac:chgData name="Sackett, Cass (cas8m)" userId="f3fd9a61-7184-48de-9de4-7b6fd0279ea1" providerId="ADAL" clId="{6C50FAF7-8C8A-4E84-82E4-80235FD9B4AE}" dt="2022-05-11T14:40:15.706" v="1149" actId="1076"/>
          <ac:spMkLst>
            <pc:docMk/>
            <pc:sldMk cId="3773379714" sldId="342"/>
            <ac:spMk id="2" creationId="{36247323-1241-5176-D702-774F45AE07B0}"/>
          </ac:spMkLst>
        </pc:spChg>
        <pc:spChg chg="mod">
          <ac:chgData name="Sackett, Cass (cas8m)" userId="f3fd9a61-7184-48de-9de4-7b6fd0279ea1" providerId="ADAL" clId="{6C50FAF7-8C8A-4E84-82E4-80235FD9B4AE}" dt="2022-05-11T14:38:33.135" v="1132" actId="20577"/>
          <ac:spMkLst>
            <pc:docMk/>
            <pc:sldMk cId="3773379714" sldId="342"/>
            <ac:spMk id="3" creationId="{A97535DD-99EB-7AD6-E225-E51809AE0C08}"/>
          </ac:spMkLst>
        </pc:spChg>
        <pc:spChg chg="mod">
          <ac:chgData name="Sackett, Cass (cas8m)" userId="f3fd9a61-7184-48de-9de4-7b6fd0279ea1" providerId="ADAL" clId="{6C50FAF7-8C8A-4E84-82E4-80235FD9B4AE}" dt="2022-05-11T14:38:52.812" v="1133"/>
          <ac:spMkLst>
            <pc:docMk/>
            <pc:sldMk cId="3773379714" sldId="342"/>
            <ac:spMk id="6" creationId="{DAA27C93-49CD-FE0F-2715-4A47E1E7C692}"/>
          </ac:spMkLst>
        </pc:spChg>
        <pc:spChg chg="mod">
          <ac:chgData name="Sackett, Cass (cas8m)" userId="f3fd9a61-7184-48de-9de4-7b6fd0279ea1" providerId="ADAL" clId="{6C50FAF7-8C8A-4E84-82E4-80235FD9B4AE}" dt="2022-05-11T14:38:52.812" v="1133"/>
          <ac:spMkLst>
            <pc:docMk/>
            <pc:sldMk cId="3773379714" sldId="342"/>
            <ac:spMk id="7" creationId="{46354D02-06BF-4769-2DF8-514BB7510603}"/>
          </ac:spMkLst>
        </pc:spChg>
        <pc:spChg chg="mod">
          <ac:chgData name="Sackett, Cass (cas8m)" userId="f3fd9a61-7184-48de-9de4-7b6fd0279ea1" providerId="ADAL" clId="{6C50FAF7-8C8A-4E84-82E4-80235FD9B4AE}" dt="2022-05-11T14:38:52.812" v="1133"/>
          <ac:spMkLst>
            <pc:docMk/>
            <pc:sldMk cId="3773379714" sldId="342"/>
            <ac:spMk id="8" creationId="{F220E39A-7BEE-42A9-C81F-9C5ECDF00669}"/>
          </ac:spMkLst>
        </pc:spChg>
        <pc:spChg chg="add mod">
          <ac:chgData name="Sackett, Cass (cas8m)" userId="f3fd9a61-7184-48de-9de4-7b6fd0279ea1" providerId="ADAL" clId="{6C50FAF7-8C8A-4E84-82E4-80235FD9B4AE}" dt="2022-05-11T14:39:44.955" v="1148" actId="1076"/>
          <ac:spMkLst>
            <pc:docMk/>
            <pc:sldMk cId="3773379714" sldId="342"/>
            <ac:spMk id="11" creationId="{A0048835-ABA2-965F-5DCE-7AB82C5368D5}"/>
          </ac:spMkLst>
        </pc:spChg>
        <pc:spChg chg="mod">
          <ac:chgData name="Sackett, Cass (cas8m)" userId="f3fd9a61-7184-48de-9de4-7b6fd0279ea1" providerId="ADAL" clId="{6C50FAF7-8C8A-4E84-82E4-80235FD9B4AE}" dt="2022-05-11T14:39:27.295" v="1143" actId="14100"/>
          <ac:spMkLst>
            <pc:docMk/>
            <pc:sldMk cId="3773379714" sldId="342"/>
            <ac:spMk id="14" creationId="{9B39BD1F-F679-FE42-39AE-DA6E91B8F26D}"/>
          </ac:spMkLst>
        </pc:spChg>
        <pc:spChg chg="mod">
          <ac:chgData name="Sackett, Cass (cas8m)" userId="f3fd9a61-7184-48de-9de4-7b6fd0279ea1" providerId="ADAL" clId="{6C50FAF7-8C8A-4E84-82E4-80235FD9B4AE}" dt="2022-05-11T14:39:27.295" v="1143" actId="14100"/>
          <ac:spMkLst>
            <pc:docMk/>
            <pc:sldMk cId="3773379714" sldId="342"/>
            <ac:spMk id="15" creationId="{5BA3CE87-17B7-C82F-3E11-79F21BC42698}"/>
          </ac:spMkLst>
        </pc:spChg>
        <pc:spChg chg="mod">
          <ac:chgData name="Sackett, Cass (cas8m)" userId="f3fd9a61-7184-48de-9de4-7b6fd0279ea1" providerId="ADAL" clId="{6C50FAF7-8C8A-4E84-82E4-80235FD9B4AE}" dt="2022-05-11T14:39:27.295" v="1143" actId="14100"/>
          <ac:spMkLst>
            <pc:docMk/>
            <pc:sldMk cId="3773379714" sldId="342"/>
            <ac:spMk id="16" creationId="{21C3B730-4A0D-C7D1-D30C-E094752D6799}"/>
          </ac:spMkLst>
        </pc:spChg>
        <pc:spChg chg="mod">
          <ac:chgData name="Sackett, Cass (cas8m)" userId="f3fd9a61-7184-48de-9de4-7b6fd0279ea1" providerId="ADAL" clId="{6C50FAF7-8C8A-4E84-82E4-80235FD9B4AE}" dt="2022-05-11T14:39:27.295" v="1143" actId="14100"/>
          <ac:spMkLst>
            <pc:docMk/>
            <pc:sldMk cId="3773379714" sldId="342"/>
            <ac:spMk id="17" creationId="{96E20A17-3805-719E-BF4F-EC107BFDAA1E}"/>
          </ac:spMkLst>
        </pc:spChg>
        <pc:grpChg chg="add mod">
          <ac:chgData name="Sackett, Cass (cas8m)" userId="f3fd9a61-7184-48de-9de4-7b6fd0279ea1" providerId="ADAL" clId="{6C50FAF7-8C8A-4E84-82E4-80235FD9B4AE}" dt="2022-05-11T14:39:41.517" v="1147" actId="1076"/>
          <ac:grpSpMkLst>
            <pc:docMk/>
            <pc:sldMk cId="3773379714" sldId="342"/>
            <ac:grpSpMk id="4" creationId="{0546E4CD-5758-C6DA-3B84-96A2DCAD9EDE}"/>
          </ac:grpSpMkLst>
        </pc:grpChg>
        <pc:grpChg chg="add mod">
          <ac:chgData name="Sackett, Cass (cas8m)" userId="f3fd9a61-7184-48de-9de4-7b6fd0279ea1" providerId="ADAL" clId="{6C50FAF7-8C8A-4E84-82E4-80235FD9B4AE}" dt="2022-05-11T14:39:27.295" v="1143" actId="14100"/>
          <ac:grpSpMkLst>
            <pc:docMk/>
            <pc:sldMk cId="3773379714" sldId="342"/>
            <ac:grpSpMk id="12" creationId="{9B9E8174-E0A9-05E7-1AD9-68C8BE6EE0BA}"/>
          </ac:grpSpMkLst>
        </pc:grpChg>
        <pc:picChg chg="mod">
          <ac:chgData name="Sackett, Cass (cas8m)" userId="f3fd9a61-7184-48de-9de4-7b6fd0279ea1" providerId="ADAL" clId="{6C50FAF7-8C8A-4E84-82E4-80235FD9B4AE}" dt="2022-05-11T14:38:52.812" v="1133"/>
          <ac:picMkLst>
            <pc:docMk/>
            <pc:sldMk cId="3773379714" sldId="342"/>
            <ac:picMk id="5" creationId="{59E2BDCC-2601-9633-B343-4A985C5EB1BF}"/>
          </ac:picMkLst>
        </pc:picChg>
        <pc:picChg chg="mod">
          <ac:chgData name="Sackett, Cass (cas8m)" userId="f3fd9a61-7184-48de-9de4-7b6fd0279ea1" providerId="ADAL" clId="{6C50FAF7-8C8A-4E84-82E4-80235FD9B4AE}" dt="2022-05-11T14:39:27.295" v="1143" actId="14100"/>
          <ac:picMkLst>
            <pc:docMk/>
            <pc:sldMk cId="3773379714" sldId="342"/>
            <ac:picMk id="13" creationId="{8B38B49A-1B15-2C12-5FD2-EE9DA38A8D79}"/>
          </ac:picMkLst>
        </pc:picChg>
        <pc:cxnChg chg="mod">
          <ac:chgData name="Sackett, Cass (cas8m)" userId="f3fd9a61-7184-48de-9de4-7b6fd0279ea1" providerId="ADAL" clId="{6C50FAF7-8C8A-4E84-82E4-80235FD9B4AE}" dt="2022-05-11T14:38:52.812" v="1133"/>
          <ac:cxnSpMkLst>
            <pc:docMk/>
            <pc:sldMk cId="3773379714" sldId="342"/>
            <ac:cxnSpMk id="9" creationId="{878E6711-6844-13BA-2A48-39EC57023578}"/>
          </ac:cxnSpMkLst>
        </pc:cxnChg>
        <pc:cxnChg chg="mod">
          <ac:chgData name="Sackett, Cass (cas8m)" userId="f3fd9a61-7184-48de-9de4-7b6fd0279ea1" providerId="ADAL" clId="{6C50FAF7-8C8A-4E84-82E4-80235FD9B4AE}" dt="2022-05-11T14:38:52.812" v="1133"/>
          <ac:cxnSpMkLst>
            <pc:docMk/>
            <pc:sldMk cId="3773379714" sldId="342"/>
            <ac:cxnSpMk id="10" creationId="{20F37C6C-0EE6-9EA3-09C5-3242B9A27395}"/>
          </ac:cxnSpMkLst>
        </pc:cxnChg>
      </pc:sldChg>
      <pc:sldChg chg="addSp modSp new mod">
        <pc:chgData name="Sackett, Cass (cas8m)" userId="f3fd9a61-7184-48de-9de4-7b6fd0279ea1" providerId="ADAL" clId="{6C50FAF7-8C8A-4E84-82E4-80235FD9B4AE}" dt="2022-05-12T05:57:21.621" v="6235" actId="20577"/>
        <pc:sldMkLst>
          <pc:docMk/>
          <pc:sldMk cId="220511255" sldId="343"/>
        </pc:sldMkLst>
        <pc:spChg chg="mod">
          <ac:chgData name="Sackett, Cass (cas8m)" userId="f3fd9a61-7184-48de-9de4-7b6fd0279ea1" providerId="ADAL" clId="{6C50FAF7-8C8A-4E84-82E4-80235FD9B4AE}" dt="2022-05-11T14:40:40.290" v="1158" actId="14100"/>
          <ac:spMkLst>
            <pc:docMk/>
            <pc:sldMk cId="220511255" sldId="343"/>
            <ac:spMk id="2" creationId="{EA077F46-BAEA-DFF0-C7D9-20EA2AC7DD6A}"/>
          </ac:spMkLst>
        </pc:spChg>
        <pc:spChg chg="mod">
          <ac:chgData name="Sackett, Cass (cas8m)" userId="f3fd9a61-7184-48de-9de4-7b6fd0279ea1" providerId="ADAL" clId="{6C50FAF7-8C8A-4E84-82E4-80235FD9B4AE}" dt="2022-05-12T05:57:21.621" v="6235" actId="20577"/>
          <ac:spMkLst>
            <pc:docMk/>
            <pc:sldMk cId="220511255" sldId="343"/>
            <ac:spMk id="3" creationId="{BD2CBF19-64E9-6F40-44FE-2F7246B2C8DB}"/>
          </ac:spMkLst>
        </pc:spChg>
        <pc:spChg chg="mod">
          <ac:chgData name="Sackett, Cass (cas8m)" userId="f3fd9a61-7184-48de-9de4-7b6fd0279ea1" providerId="ADAL" clId="{6C50FAF7-8C8A-4E84-82E4-80235FD9B4AE}" dt="2022-05-11T14:40:56.206" v="1160"/>
          <ac:spMkLst>
            <pc:docMk/>
            <pc:sldMk cId="220511255" sldId="343"/>
            <ac:spMk id="6" creationId="{5A7DDDA6-D26C-C107-83D3-865CBC94AD3F}"/>
          </ac:spMkLst>
        </pc:spChg>
        <pc:spChg chg="mod">
          <ac:chgData name="Sackett, Cass (cas8m)" userId="f3fd9a61-7184-48de-9de4-7b6fd0279ea1" providerId="ADAL" clId="{6C50FAF7-8C8A-4E84-82E4-80235FD9B4AE}" dt="2022-05-11T14:40:56.206" v="1160"/>
          <ac:spMkLst>
            <pc:docMk/>
            <pc:sldMk cId="220511255" sldId="343"/>
            <ac:spMk id="7" creationId="{0478EB99-53AA-26D2-A0B1-EA31F7B947E8}"/>
          </ac:spMkLst>
        </pc:spChg>
        <pc:spChg chg="mod">
          <ac:chgData name="Sackett, Cass (cas8m)" userId="f3fd9a61-7184-48de-9de4-7b6fd0279ea1" providerId="ADAL" clId="{6C50FAF7-8C8A-4E84-82E4-80235FD9B4AE}" dt="2022-05-11T14:40:56.206" v="1160"/>
          <ac:spMkLst>
            <pc:docMk/>
            <pc:sldMk cId="220511255" sldId="343"/>
            <ac:spMk id="8" creationId="{66E562CB-A598-3424-375B-C289B3EA1743}"/>
          </ac:spMkLst>
        </pc:spChg>
        <pc:spChg chg="add mod">
          <ac:chgData name="Sackett, Cass (cas8m)" userId="f3fd9a61-7184-48de-9de4-7b6fd0279ea1" providerId="ADAL" clId="{6C50FAF7-8C8A-4E84-82E4-80235FD9B4AE}" dt="2022-05-11T14:41:06.633" v="1162" actId="1076"/>
          <ac:spMkLst>
            <pc:docMk/>
            <pc:sldMk cId="220511255" sldId="343"/>
            <ac:spMk id="11" creationId="{9987157D-EE36-FD10-2D36-D7EBDE35AEC7}"/>
          </ac:spMkLst>
        </pc:spChg>
        <pc:spChg chg="mod">
          <ac:chgData name="Sackett, Cass (cas8m)" userId="f3fd9a61-7184-48de-9de4-7b6fd0279ea1" providerId="ADAL" clId="{6C50FAF7-8C8A-4E84-82E4-80235FD9B4AE}" dt="2022-05-11T14:44:44.993" v="1386" actId="1076"/>
          <ac:spMkLst>
            <pc:docMk/>
            <pc:sldMk cId="220511255" sldId="343"/>
            <ac:spMk id="14" creationId="{7F2615F1-4EC8-DE35-485C-19FB774DEE03}"/>
          </ac:spMkLst>
        </pc:spChg>
        <pc:spChg chg="mod">
          <ac:chgData name="Sackett, Cass (cas8m)" userId="f3fd9a61-7184-48de-9de4-7b6fd0279ea1" providerId="ADAL" clId="{6C50FAF7-8C8A-4E84-82E4-80235FD9B4AE}" dt="2022-05-11T14:44:44.993" v="1386" actId="1076"/>
          <ac:spMkLst>
            <pc:docMk/>
            <pc:sldMk cId="220511255" sldId="343"/>
            <ac:spMk id="15" creationId="{6E3FE43D-3224-F406-DC08-34F6B41288E8}"/>
          </ac:spMkLst>
        </pc:spChg>
        <pc:spChg chg="mod">
          <ac:chgData name="Sackett, Cass (cas8m)" userId="f3fd9a61-7184-48de-9de4-7b6fd0279ea1" providerId="ADAL" clId="{6C50FAF7-8C8A-4E84-82E4-80235FD9B4AE}" dt="2022-05-11T14:44:44.993" v="1386" actId="1076"/>
          <ac:spMkLst>
            <pc:docMk/>
            <pc:sldMk cId="220511255" sldId="343"/>
            <ac:spMk id="16" creationId="{2CD03EF7-35BB-82DA-8066-0D857759CE54}"/>
          </ac:spMkLst>
        </pc:spChg>
        <pc:spChg chg="mod">
          <ac:chgData name="Sackett, Cass (cas8m)" userId="f3fd9a61-7184-48de-9de4-7b6fd0279ea1" providerId="ADAL" clId="{6C50FAF7-8C8A-4E84-82E4-80235FD9B4AE}" dt="2022-05-11T14:44:44.993" v="1386" actId="1076"/>
          <ac:spMkLst>
            <pc:docMk/>
            <pc:sldMk cId="220511255" sldId="343"/>
            <ac:spMk id="17" creationId="{C356E3EB-1F0E-B650-D056-9ADD76E10006}"/>
          </ac:spMkLst>
        </pc:spChg>
        <pc:spChg chg="add mod">
          <ac:chgData name="Sackett, Cass (cas8m)" userId="f3fd9a61-7184-48de-9de4-7b6fd0279ea1" providerId="ADAL" clId="{6C50FAF7-8C8A-4E84-82E4-80235FD9B4AE}" dt="2022-05-11T14:42:03.619" v="1209" actId="1037"/>
          <ac:spMkLst>
            <pc:docMk/>
            <pc:sldMk cId="220511255" sldId="343"/>
            <ac:spMk id="18" creationId="{7187F024-31DA-ABA6-2194-8611D20DB6CB}"/>
          </ac:spMkLst>
        </pc:spChg>
        <pc:spChg chg="add mod">
          <ac:chgData name="Sackett, Cass (cas8m)" userId="f3fd9a61-7184-48de-9de4-7b6fd0279ea1" providerId="ADAL" clId="{6C50FAF7-8C8A-4E84-82E4-80235FD9B4AE}" dt="2022-05-11T14:44:53.476" v="1389" actId="1076"/>
          <ac:spMkLst>
            <pc:docMk/>
            <pc:sldMk cId="220511255" sldId="343"/>
            <ac:spMk id="19" creationId="{63D1CD1A-5DC4-222C-9293-5C94E6ACD66C}"/>
          </ac:spMkLst>
        </pc:spChg>
        <pc:grpChg chg="add mod">
          <ac:chgData name="Sackett, Cass (cas8m)" userId="f3fd9a61-7184-48de-9de4-7b6fd0279ea1" providerId="ADAL" clId="{6C50FAF7-8C8A-4E84-82E4-80235FD9B4AE}" dt="2022-05-11T14:41:02.234" v="1161" actId="1076"/>
          <ac:grpSpMkLst>
            <pc:docMk/>
            <pc:sldMk cId="220511255" sldId="343"/>
            <ac:grpSpMk id="4" creationId="{382E1F87-9C1C-9EAE-BEC5-7BD7CC4778C5}"/>
          </ac:grpSpMkLst>
        </pc:grpChg>
        <pc:grpChg chg="add mod">
          <ac:chgData name="Sackett, Cass (cas8m)" userId="f3fd9a61-7184-48de-9de4-7b6fd0279ea1" providerId="ADAL" clId="{6C50FAF7-8C8A-4E84-82E4-80235FD9B4AE}" dt="2022-05-11T14:44:44.993" v="1386" actId="1076"/>
          <ac:grpSpMkLst>
            <pc:docMk/>
            <pc:sldMk cId="220511255" sldId="343"/>
            <ac:grpSpMk id="12" creationId="{CE62C90D-7A2F-1DE4-D57F-54E5C4A7A553}"/>
          </ac:grpSpMkLst>
        </pc:grpChg>
        <pc:picChg chg="mod">
          <ac:chgData name="Sackett, Cass (cas8m)" userId="f3fd9a61-7184-48de-9de4-7b6fd0279ea1" providerId="ADAL" clId="{6C50FAF7-8C8A-4E84-82E4-80235FD9B4AE}" dt="2022-05-11T14:40:56.206" v="1160"/>
          <ac:picMkLst>
            <pc:docMk/>
            <pc:sldMk cId="220511255" sldId="343"/>
            <ac:picMk id="5" creationId="{2605B570-63E3-7967-056E-04A5ECAF4D4D}"/>
          </ac:picMkLst>
        </pc:picChg>
        <pc:picChg chg="mod">
          <ac:chgData name="Sackett, Cass (cas8m)" userId="f3fd9a61-7184-48de-9de4-7b6fd0279ea1" providerId="ADAL" clId="{6C50FAF7-8C8A-4E84-82E4-80235FD9B4AE}" dt="2022-05-11T14:44:44.993" v="1386" actId="1076"/>
          <ac:picMkLst>
            <pc:docMk/>
            <pc:sldMk cId="220511255" sldId="343"/>
            <ac:picMk id="13" creationId="{60E16A4F-839E-C02F-AFA8-9B6996DD5B10}"/>
          </ac:picMkLst>
        </pc:picChg>
        <pc:cxnChg chg="mod">
          <ac:chgData name="Sackett, Cass (cas8m)" userId="f3fd9a61-7184-48de-9de4-7b6fd0279ea1" providerId="ADAL" clId="{6C50FAF7-8C8A-4E84-82E4-80235FD9B4AE}" dt="2022-05-11T14:40:56.206" v="1160"/>
          <ac:cxnSpMkLst>
            <pc:docMk/>
            <pc:sldMk cId="220511255" sldId="343"/>
            <ac:cxnSpMk id="9" creationId="{3599587C-5806-3B2A-8A08-D5B3D4D3EB6E}"/>
          </ac:cxnSpMkLst>
        </pc:cxnChg>
        <pc:cxnChg chg="mod">
          <ac:chgData name="Sackett, Cass (cas8m)" userId="f3fd9a61-7184-48de-9de4-7b6fd0279ea1" providerId="ADAL" clId="{6C50FAF7-8C8A-4E84-82E4-80235FD9B4AE}" dt="2022-05-11T14:40:56.206" v="1160"/>
          <ac:cxnSpMkLst>
            <pc:docMk/>
            <pc:sldMk cId="220511255" sldId="343"/>
            <ac:cxnSpMk id="10" creationId="{CA0DBD5D-59B0-AB72-CCEA-0FE731AB2474}"/>
          </ac:cxnSpMkLst>
        </pc:cxnChg>
      </pc:sldChg>
      <pc:sldChg chg="addSp delSp modSp new mod">
        <pc:chgData name="Sackett, Cass (cas8m)" userId="f3fd9a61-7184-48de-9de4-7b6fd0279ea1" providerId="ADAL" clId="{6C50FAF7-8C8A-4E84-82E4-80235FD9B4AE}" dt="2022-06-01T01:44:38.403" v="6373" actId="20577"/>
        <pc:sldMkLst>
          <pc:docMk/>
          <pc:sldMk cId="2186067195" sldId="344"/>
        </pc:sldMkLst>
        <pc:spChg chg="mod">
          <ac:chgData name="Sackett, Cass (cas8m)" userId="f3fd9a61-7184-48de-9de4-7b6fd0279ea1" providerId="ADAL" clId="{6C50FAF7-8C8A-4E84-82E4-80235FD9B4AE}" dt="2022-05-11T15:47:27.588" v="2435" actId="14100"/>
          <ac:spMkLst>
            <pc:docMk/>
            <pc:sldMk cId="2186067195" sldId="344"/>
            <ac:spMk id="2" creationId="{04E6CAE1-EE70-7ADE-4AE2-E6EF16981F40}"/>
          </ac:spMkLst>
        </pc:spChg>
        <pc:spChg chg="mod">
          <ac:chgData name="Sackett, Cass (cas8m)" userId="f3fd9a61-7184-48de-9de4-7b6fd0279ea1" providerId="ADAL" clId="{6C50FAF7-8C8A-4E84-82E4-80235FD9B4AE}" dt="2022-06-01T01:44:38.403" v="6373" actId="20577"/>
          <ac:spMkLst>
            <pc:docMk/>
            <pc:sldMk cId="2186067195" sldId="344"/>
            <ac:spMk id="3" creationId="{7F4D3A27-AFD5-A840-C54E-3280FB9EC33D}"/>
          </ac:spMkLst>
        </pc:spChg>
        <pc:spChg chg="add mod">
          <ac:chgData name="Sackett, Cass (cas8m)" userId="f3fd9a61-7184-48de-9de4-7b6fd0279ea1" providerId="ADAL" clId="{6C50FAF7-8C8A-4E84-82E4-80235FD9B4AE}" dt="2022-05-12T06:16:34.243" v="6296" actId="1076"/>
          <ac:spMkLst>
            <pc:docMk/>
            <pc:sldMk cId="2186067195" sldId="344"/>
            <ac:spMk id="6" creationId="{0B13C017-17AE-8AC6-96BC-A31366E53125}"/>
          </ac:spMkLst>
        </pc:spChg>
        <pc:spChg chg="add mod">
          <ac:chgData name="Sackett, Cass (cas8m)" userId="f3fd9a61-7184-48de-9de4-7b6fd0279ea1" providerId="ADAL" clId="{6C50FAF7-8C8A-4E84-82E4-80235FD9B4AE}" dt="2022-05-11T15:47:22.715" v="2434" actId="20577"/>
          <ac:spMkLst>
            <pc:docMk/>
            <pc:sldMk cId="2186067195" sldId="344"/>
            <ac:spMk id="8" creationId="{9AADEFB4-E064-F720-2F02-917A1AA3D3CA}"/>
          </ac:spMkLst>
        </pc:spChg>
        <pc:graphicFrameChg chg="add del modGraphic">
          <ac:chgData name="Sackett, Cass (cas8m)" userId="f3fd9a61-7184-48de-9de4-7b6fd0279ea1" providerId="ADAL" clId="{6C50FAF7-8C8A-4E84-82E4-80235FD9B4AE}" dt="2022-05-11T15:46:58.213" v="2416" actId="27309"/>
          <ac:graphicFrameMkLst>
            <pc:docMk/>
            <pc:sldMk cId="2186067195" sldId="344"/>
            <ac:graphicFrameMk id="7" creationId="{9A0654C7-7BB3-B020-FA54-6889988B6DDD}"/>
          </ac:graphicFrameMkLst>
        </pc:graphicFrameChg>
        <pc:picChg chg="add mod">
          <ac:chgData name="Sackett, Cass (cas8m)" userId="f3fd9a61-7184-48de-9de4-7b6fd0279ea1" providerId="ADAL" clId="{6C50FAF7-8C8A-4E84-82E4-80235FD9B4AE}" dt="2022-05-11T15:46:35.960" v="2413" actId="1076"/>
          <ac:picMkLst>
            <pc:docMk/>
            <pc:sldMk cId="2186067195" sldId="344"/>
            <ac:picMk id="4" creationId="{1A114009-4EE5-A6E5-44D8-D8D9B93C989B}"/>
          </ac:picMkLst>
        </pc:picChg>
        <pc:picChg chg="add mod">
          <ac:chgData name="Sackett, Cass (cas8m)" userId="f3fd9a61-7184-48de-9de4-7b6fd0279ea1" providerId="ADAL" clId="{6C50FAF7-8C8A-4E84-82E4-80235FD9B4AE}" dt="2022-05-11T15:46:39.540" v="2414" actId="1076"/>
          <ac:picMkLst>
            <pc:docMk/>
            <pc:sldMk cId="2186067195" sldId="344"/>
            <ac:picMk id="5" creationId="{8123BC4D-8D6D-06C0-84AC-AC6CB1467C60}"/>
          </ac:picMkLst>
        </pc:picChg>
      </pc:sldChg>
      <pc:sldChg chg="addSp delSp modSp new mod">
        <pc:chgData name="Sackett, Cass (cas8m)" userId="f3fd9a61-7184-48de-9de4-7b6fd0279ea1" providerId="ADAL" clId="{6C50FAF7-8C8A-4E84-82E4-80235FD9B4AE}" dt="2022-05-12T06:15:54.767" v="6281" actId="6549"/>
        <pc:sldMkLst>
          <pc:docMk/>
          <pc:sldMk cId="1286461642" sldId="345"/>
        </pc:sldMkLst>
        <pc:spChg chg="mod">
          <ac:chgData name="Sackett, Cass (cas8m)" userId="f3fd9a61-7184-48de-9de4-7b6fd0279ea1" providerId="ADAL" clId="{6C50FAF7-8C8A-4E84-82E4-80235FD9B4AE}" dt="2022-05-11T15:37:06.109" v="2154" actId="14100"/>
          <ac:spMkLst>
            <pc:docMk/>
            <pc:sldMk cId="1286461642" sldId="345"/>
            <ac:spMk id="2" creationId="{781CE8B0-D85F-7E84-B33D-B295AB1F7258}"/>
          </ac:spMkLst>
        </pc:spChg>
        <pc:spChg chg="del">
          <ac:chgData name="Sackett, Cass (cas8m)" userId="f3fd9a61-7184-48de-9de4-7b6fd0279ea1" providerId="ADAL" clId="{6C50FAF7-8C8A-4E84-82E4-80235FD9B4AE}" dt="2022-05-11T15:36:58.349" v="2138"/>
          <ac:spMkLst>
            <pc:docMk/>
            <pc:sldMk cId="1286461642" sldId="345"/>
            <ac:spMk id="3" creationId="{E3B1B793-364B-F813-4767-10156F14DB4F}"/>
          </ac:spMkLst>
        </pc:spChg>
        <pc:spChg chg="add mod">
          <ac:chgData name="Sackett, Cass (cas8m)" userId="f3fd9a61-7184-48de-9de4-7b6fd0279ea1" providerId="ADAL" clId="{6C50FAF7-8C8A-4E84-82E4-80235FD9B4AE}" dt="2022-05-12T06:15:54.767" v="6281" actId="6549"/>
          <ac:spMkLst>
            <pc:docMk/>
            <pc:sldMk cId="1286461642" sldId="345"/>
            <ac:spMk id="4" creationId="{287766DA-2A81-34C1-79AF-12A3F77F6D2B}"/>
          </ac:spMkLst>
        </pc:spChg>
        <pc:picChg chg="add mod">
          <ac:chgData name="Sackett, Cass (cas8m)" userId="f3fd9a61-7184-48de-9de4-7b6fd0279ea1" providerId="ADAL" clId="{6C50FAF7-8C8A-4E84-82E4-80235FD9B4AE}" dt="2022-05-11T15:38:37.370" v="2195" actId="1076"/>
          <ac:picMkLst>
            <pc:docMk/>
            <pc:sldMk cId="1286461642" sldId="345"/>
            <ac:picMk id="5" creationId="{1591915C-4EDA-46DC-36DF-4CEF4D26C6A5}"/>
          </ac:picMkLst>
        </pc:picChg>
        <pc:picChg chg="add mod">
          <ac:chgData name="Sackett, Cass (cas8m)" userId="f3fd9a61-7184-48de-9de4-7b6fd0279ea1" providerId="ADAL" clId="{6C50FAF7-8C8A-4E84-82E4-80235FD9B4AE}" dt="2022-05-11T15:38:33.596" v="2194" actId="1076"/>
          <ac:picMkLst>
            <pc:docMk/>
            <pc:sldMk cId="1286461642" sldId="345"/>
            <ac:picMk id="6" creationId="{737D83FA-B9C6-6B4D-F087-C1E09DE3E378}"/>
          </ac:picMkLst>
        </pc:picChg>
      </pc:sldChg>
      <pc:sldChg chg="modSp new mod">
        <pc:chgData name="Sackett, Cass (cas8m)" userId="f3fd9a61-7184-48de-9de4-7b6fd0279ea1" providerId="ADAL" clId="{6C50FAF7-8C8A-4E84-82E4-80235FD9B4AE}" dt="2022-05-12T06:20:41.358" v="6309" actId="20577"/>
        <pc:sldMkLst>
          <pc:docMk/>
          <pc:sldMk cId="2470601253" sldId="346"/>
        </pc:sldMkLst>
        <pc:spChg chg="mod">
          <ac:chgData name="Sackett, Cass (cas8m)" userId="f3fd9a61-7184-48de-9de4-7b6fd0279ea1" providerId="ADAL" clId="{6C50FAF7-8C8A-4E84-82E4-80235FD9B4AE}" dt="2022-05-11T15:48:42.813" v="2460" actId="14100"/>
          <ac:spMkLst>
            <pc:docMk/>
            <pc:sldMk cId="2470601253" sldId="346"/>
            <ac:spMk id="2" creationId="{435A6B08-D826-27DC-9E8A-80B177568A1C}"/>
          </ac:spMkLst>
        </pc:spChg>
        <pc:spChg chg="mod">
          <ac:chgData name="Sackett, Cass (cas8m)" userId="f3fd9a61-7184-48de-9de4-7b6fd0279ea1" providerId="ADAL" clId="{6C50FAF7-8C8A-4E84-82E4-80235FD9B4AE}" dt="2022-05-12T06:20:41.358" v="6309" actId="20577"/>
          <ac:spMkLst>
            <pc:docMk/>
            <pc:sldMk cId="2470601253" sldId="346"/>
            <ac:spMk id="3" creationId="{AA714C06-22C1-8E79-9D76-D971BDCB156C}"/>
          </ac:spMkLst>
        </pc:spChg>
      </pc:sldChg>
      <pc:sldChg chg="addSp modSp new mod">
        <pc:chgData name="Sackett, Cass (cas8m)" userId="f3fd9a61-7184-48de-9de4-7b6fd0279ea1" providerId="ADAL" clId="{6C50FAF7-8C8A-4E84-82E4-80235FD9B4AE}" dt="2022-05-12T06:21:51.170" v="6317" actId="20577"/>
        <pc:sldMkLst>
          <pc:docMk/>
          <pc:sldMk cId="306909759" sldId="347"/>
        </pc:sldMkLst>
        <pc:spChg chg="mod">
          <ac:chgData name="Sackett, Cass (cas8m)" userId="f3fd9a61-7184-48de-9de4-7b6fd0279ea1" providerId="ADAL" clId="{6C50FAF7-8C8A-4E84-82E4-80235FD9B4AE}" dt="2022-05-11T16:28:21.392" v="3466" actId="20577"/>
          <ac:spMkLst>
            <pc:docMk/>
            <pc:sldMk cId="306909759" sldId="347"/>
            <ac:spMk id="2" creationId="{7437CE04-C90A-2F79-DB51-982425EA5A99}"/>
          </ac:spMkLst>
        </pc:spChg>
        <pc:spChg chg="mod">
          <ac:chgData name="Sackett, Cass (cas8m)" userId="f3fd9a61-7184-48de-9de4-7b6fd0279ea1" providerId="ADAL" clId="{6C50FAF7-8C8A-4E84-82E4-80235FD9B4AE}" dt="2022-05-12T06:21:51.170" v="6317" actId="20577"/>
          <ac:spMkLst>
            <pc:docMk/>
            <pc:sldMk cId="306909759" sldId="347"/>
            <ac:spMk id="3" creationId="{F1CC7A0F-5CC3-CC76-E97A-07654BF20C20}"/>
          </ac:spMkLst>
        </pc:spChg>
        <pc:spChg chg="add mod">
          <ac:chgData name="Sackett, Cass (cas8m)" userId="f3fd9a61-7184-48de-9de4-7b6fd0279ea1" providerId="ADAL" clId="{6C50FAF7-8C8A-4E84-82E4-80235FD9B4AE}" dt="2022-05-11T16:24:21.499" v="3208" actId="164"/>
          <ac:spMkLst>
            <pc:docMk/>
            <pc:sldMk cId="306909759" sldId="347"/>
            <ac:spMk id="6" creationId="{4BEEC608-33B2-3DE9-BD35-4561C3E22DF6}"/>
          </ac:spMkLst>
        </pc:spChg>
        <pc:grpChg chg="add mod">
          <ac:chgData name="Sackett, Cass (cas8m)" userId="f3fd9a61-7184-48de-9de4-7b6fd0279ea1" providerId="ADAL" clId="{6C50FAF7-8C8A-4E84-82E4-80235FD9B4AE}" dt="2022-05-11T16:26:44.897" v="3348" actId="1076"/>
          <ac:grpSpMkLst>
            <pc:docMk/>
            <pc:sldMk cId="306909759" sldId="347"/>
            <ac:grpSpMk id="7" creationId="{327E79D3-E749-5931-DA77-7F84562B708F}"/>
          </ac:grpSpMkLst>
        </pc:grpChg>
        <pc:picChg chg="add mod">
          <ac:chgData name="Sackett, Cass (cas8m)" userId="f3fd9a61-7184-48de-9de4-7b6fd0279ea1" providerId="ADAL" clId="{6C50FAF7-8C8A-4E84-82E4-80235FD9B4AE}" dt="2022-05-11T16:24:21.499" v="3208" actId="164"/>
          <ac:picMkLst>
            <pc:docMk/>
            <pc:sldMk cId="306909759" sldId="347"/>
            <ac:picMk id="5" creationId="{1D9B8092-2686-644A-69E8-4028D4115B26}"/>
          </ac:picMkLst>
        </pc:picChg>
      </pc:sldChg>
      <pc:sldChg chg="addSp modSp new mod">
        <pc:chgData name="Sackett, Cass (cas8m)" userId="f3fd9a61-7184-48de-9de4-7b6fd0279ea1" providerId="ADAL" clId="{6C50FAF7-8C8A-4E84-82E4-80235FD9B4AE}" dt="2022-05-12T06:24:43.490" v="6346" actId="20577"/>
        <pc:sldMkLst>
          <pc:docMk/>
          <pc:sldMk cId="2091485589" sldId="348"/>
        </pc:sldMkLst>
        <pc:spChg chg="mod">
          <ac:chgData name="Sackett, Cass (cas8m)" userId="f3fd9a61-7184-48de-9de4-7b6fd0279ea1" providerId="ADAL" clId="{6C50FAF7-8C8A-4E84-82E4-80235FD9B4AE}" dt="2022-05-11T16:48:24.510" v="3918" actId="1076"/>
          <ac:spMkLst>
            <pc:docMk/>
            <pc:sldMk cId="2091485589" sldId="348"/>
            <ac:spMk id="2" creationId="{3BA7DA89-7826-28FE-01AB-F4B503B1C6FA}"/>
          </ac:spMkLst>
        </pc:spChg>
        <pc:spChg chg="mod ord">
          <ac:chgData name="Sackett, Cass (cas8m)" userId="f3fd9a61-7184-48de-9de4-7b6fd0279ea1" providerId="ADAL" clId="{6C50FAF7-8C8A-4E84-82E4-80235FD9B4AE}" dt="2022-05-12T06:24:43.490" v="6346" actId="20577"/>
          <ac:spMkLst>
            <pc:docMk/>
            <pc:sldMk cId="2091485589" sldId="348"/>
            <ac:spMk id="3" creationId="{B7D2E5FD-0244-8F0E-4D77-1D9019A6C4D3}"/>
          </ac:spMkLst>
        </pc:spChg>
        <pc:spChg chg="add mod">
          <ac:chgData name="Sackett, Cass (cas8m)" userId="f3fd9a61-7184-48de-9de4-7b6fd0279ea1" providerId="ADAL" clId="{6C50FAF7-8C8A-4E84-82E4-80235FD9B4AE}" dt="2022-05-11T16:33:54.514" v="3553" actId="164"/>
          <ac:spMkLst>
            <pc:docMk/>
            <pc:sldMk cId="2091485589" sldId="348"/>
            <ac:spMk id="5" creationId="{93040A84-2C0F-392F-1D4B-7E46429329AD}"/>
          </ac:spMkLst>
        </pc:spChg>
        <pc:spChg chg="add mod">
          <ac:chgData name="Sackett, Cass (cas8m)" userId="f3fd9a61-7184-48de-9de4-7b6fd0279ea1" providerId="ADAL" clId="{6C50FAF7-8C8A-4E84-82E4-80235FD9B4AE}" dt="2022-05-11T16:48:51.926" v="3971" actId="1076"/>
          <ac:spMkLst>
            <pc:docMk/>
            <pc:sldMk cId="2091485589" sldId="348"/>
            <ac:spMk id="7" creationId="{731B63D4-4B65-988D-D3F9-C7FE42C9943C}"/>
          </ac:spMkLst>
        </pc:spChg>
        <pc:spChg chg="add mod">
          <ac:chgData name="Sackett, Cass (cas8m)" userId="f3fd9a61-7184-48de-9de4-7b6fd0279ea1" providerId="ADAL" clId="{6C50FAF7-8C8A-4E84-82E4-80235FD9B4AE}" dt="2022-05-11T16:38:24.740" v="3687" actId="1076"/>
          <ac:spMkLst>
            <pc:docMk/>
            <pc:sldMk cId="2091485589" sldId="348"/>
            <ac:spMk id="8" creationId="{FE9B895C-16C7-CC71-8E10-4B08DD7A9A7B}"/>
          </ac:spMkLst>
        </pc:spChg>
        <pc:grpChg chg="add mod">
          <ac:chgData name="Sackett, Cass (cas8m)" userId="f3fd9a61-7184-48de-9de4-7b6fd0279ea1" providerId="ADAL" clId="{6C50FAF7-8C8A-4E84-82E4-80235FD9B4AE}" dt="2022-05-11T16:53:01.030" v="4016" actId="1038"/>
          <ac:grpSpMkLst>
            <pc:docMk/>
            <pc:sldMk cId="2091485589" sldId="348"/>
            <ac:grpSpMk id="6" creationId="{2B10B4E3-2FBF-3A41-666F-99812A7FEEE1}"/>
          </ac:grpSpMkLst>
        </pc:grpChg>
        <pc:picChg chg="add mod modCrop">
          <ac:chgData name="Sackett, Cass (cas8m)" userId="f3fd9a61-7184-48de-9de4-7b6fd0279ea1" providerId="ADAL" clId="{6C50FAF7-8C8A-4E84-82E4-80235FD9B4AE}" dt="2022-05-11T16:52:54.043" v="3996" actId="732"/>
          <ac:picMkLst>
            <pc:docMk/>
            <pc:sldMk cId="2091485589" sldId="348"/>
            <ac:picMk id="4" creationId="{8E1C504B-8FCF-79D9-A3E8-91B527DAA2A7}"/>
          </ac:picMkLst>
        </pc:picChg>
      </pc:sldChg>
      <pc:sldChg chg="modSp new mod">
        <pc:chgData name="Sackett, Cass (cas8m)" userId="f3fd9a61-7184-48de-9de4-7b6fd0279ea1" providerId="ADAL" clId="{6C50FAF7-8C8A-4E84-82E4-80235FD9B4AE}" dt="2022-05-11T17:03:37.259" v="4575" actId="14100"/>
        <pc:sldMkLst>
          <pc:docMk/>
          <pc:sldMk cId="3637005483" sldId="349"/>
        </pc:sldMkLst>
        <pc:spChg chg="mod">
          <ac:chgData name="Sackett, Cass (cas8m)" userId="f3fd9a61-7184-48de-9de4-7b6fd0279ea1" providerId="ADAL" clId="{6C50FAF7-8C8A-4E84-82E4-80235FD9B4AE}" dt="2022-05-11T16:59:38.163" v="4124" actId="14100"/>
          <ac:spMkLst>
            <pc:docMk/>
            <pc:sldMk cId="3637005483" sldId="349"/>
            <ac:spMk id="2" creationId="{E387EC5B-6031-F835-2B63-4047496F16D1}"/>
          </ac:spMkLst>
        </pc:spChg>
        <pc:spChg chg="mod">
          <ac:chgData name="Sackett, Cass (cas8m)" userId="f3fd9a61-7184-48de-9de4-7b6fd0279ea1" providerId="ADAL" clId="{6C50FAF7-8C8A-4E84-82E4-80235FD9B4AE}" dt="2022-05-11T17:03:37.259" v="4575" actId="14100"/>
          <ac:spMkLst>
            <pc:docMk/>
            <pc:sldMk cId="3637005483" sldId="349"/>
            <ac:spMk id="3" creationId="{2B4462C8-6CF1-FC62-3235-EDD144A1F9F4}"/>
          </ac:spMkLst>
        </pc:spChg>
      </pc:sldChg>
      <pc:sldChg chg="addSp modSp new mod">
        <pc:chgData name="Sackett, Cass (cas8m)" userId="f3fd9a61-7184-48de-9de4-7b6fd0279ea1" providerId="ADAL" clId="{6C50FAF7-8C8A-4E84-82E4-80235FD9B4AE}" dt="2022-05-11T17:11:49.519" v="4778" actId="1076"/>
        <pc:sldMkLst>
          <pc:docMk/>
          <pc:sldMk cId="2772368729" sldId="350"/>
        </pc:sldMkLst>
        <pc:spChg chg="mod">
          <ac:chgData name="Sackett, Cass (cas8m)" userId="f3fd9a61-7184-48de-9de4-7b6fd0279ea1" providerId="ADAL" clId="{6C50FAF7-8C8A-4E84-82E4-80235FD9B4AE}" dt="2022-05-11T17:11:49.519" v="4778" actId="1076"/>
          <ac:spMkLst>
            <pc:docMk/>
            <pc:sldMk cId="2772368729" sldId="350"/>
            <ac:spMk id="2" creationId="{FE32A771-2E28-130D-69D9-711172F5D217}"/>
          </ac:spMkLst>
        </pc:spChg>
        <pc:spChg chg="mod">
          <ac:chgData name="Sackett, Cass (cas8m)" userId="f3fd9a61-7184-48de-9de4-7b6fd0279ea1" providerId="ADAL" clId="{6C50FAF7-8C8A-4E84-82E4-80235FD9B4AE}" dt="2022-05-11T17:11:15.564" v="4776" actId="20577"/>
          <ac:spMkLst>
            <pc:docMk/>
            <pc:sldMk cId="2772368729" sldId="350"/>
            <ac:spMk id="3" creationId="{F8D98F2E-5A50-A1DC-1D76-C80810A9FFBB}"/>
          </ac:spMkLst>
        </pc:spChg>
        <pc:spChg chg="add mod">
          <ac:chgData name="Sackett, Cass (cas8m)" userId="f3fd9a61-7184-48de-9de4-7b6fd0279ea1" providerId="ADAL" clId="{6C50FAF7-8C8A-4E84-82E4-80235FD9B4AE}" dt="2022-05-11T17:10:11.457" v="4672" actId="1076"/>
          <ac:spMkLst>
            <pc:docMk/>
            <pc:sldMk cId="2772368729" sldId="350"/>
            <ac:spMk id="9" creationId="{E8F41BCD-09F4-63DF-185F-1AD7841BDFFB}"/>
          </ac:spMkLst>
        </pc:spChg>
        <pc:picChg chg="add mod">
          <ac:chgData name="Sackett, Cass (cas8m)" userId="f3fd9a61-7184-48de-9de4-7b6fd0279ea1" providerId="ADAL" clId="{6C50FAF7-8C8A-4E84-82E4-80235FD9B4AE}" dt="2022-05-11T17:05:57.272" v="4620" actId="1076"/>
          <ac:picMkLst>
            <pc:docMk/>
            <pc:sldMk cId="2772368729" sldId="350"/>
            <ac:picMk id="4" creationId="{1D6D92A3-7A97-7E39-FDFB-4C07B5871C0A}"/>
          </ac:picMkLst>
        </pc:picChg>
        <pc:picChg chg="add mod">
          <ac:chgData name="Sackett, Cass (cas8m)" userId="f3fd9a61-7184-48de-9de4-7b6fd0279ea1" providerId="ADAL" clId="{6C50FAF7-8C8A-4E84-82E4-80235FD9B4AE}" dt="2022-05-11T17:10:13.922" v="4673" actId="1076"/>
          <ac:picMkLst>
            <pc:docMk/>
            <pc:sldMk cId="2772368729" sldId="350"/>
            <ac:picMk id="6" creationId="{4EFE5DFD-8C77-16CD-5690-7B65D280D2E7}"/>
          </ac:picMkLst>
        </pc:picChg>
        <pc:cxnChg chg="add mod">
          <ac:chgData name="Sackett, Cass (cas8m)" userId="f3fd9a61-7184-48de-9de4-7b6fd0279ea1" providerId="ADAL" clId="{6C50FAF7-8C8A-4E84-82E4-80235FD9B4AE}" dt="2022-05-11T17:10:06.008" v="4671" actId="1076"/>
          <ac:cxnSpMkLst>
            <pc:docMk/>
            <pc:sldMk cId="2772368729" sldId="350"/>
            <ac:cxnSpMk id="8" creationId="{0B8866F1-9138-0AE8-0579-6537BDAD15DE}"/>
          </ac:cxnSpMkLst>
        </pc:cxnChg>
      </pc:sldChg>
      <pc:sldChg chg="addSp modSp new mod">
        <pc:chgData name="Sackett, Cass (cas8m)" userId="f3fd9a61-7184-48de-9de4-7b6fd0279ea1" providerId="ADAL" clId="{6C50FAF7-8C8A-4E84-82E4-80235FD9B4AE}" dt="2022-05-11T17:13:45.775" v="4906" actId="1076"/>
        <pc:sldMkLst>
          <pc:docMk/>
          <pc:sldMk cId="1624244851" sldId="351"/>
        </pc:sldMkLst>
        <pc:spChg chg="mod">
          <ac:chgData name="Sackett, Cass (cas8m)" userId="f3fd9a61-7184-48de-9de4-7b6fd0279ea1" providerId="ADAL" clId="{6C50FAF7-8C8A-4E84-82E4-80235FD9B4AE}" dt="2022-05-11T17:13:19.143" v="4902" actId="1076"/>
          <ac:spMkLst>
            <pc:docMk/>
            <pc:sldMk cId="1624244851" sldId="351"/>
            <ac:spMk id="2" creationId="{784B1BBD-368C-6AD9-9AAC-8C77AA651423}"/>
          </ac:spMkLst>
        </pc:spChg>
        <pc:spChg chg="mod">
          <ac:chgData name="Sackett, Cass (cas8m)" userId="f3fd9a61-7184-48de-9de4-7b6fd0279ea1" providerId="ADAL" clId="{6C50FAF7-8C8A-4E84-82E4-80235FD9B4AE}" dt="2022-05-11T17:13:25.601" v="4904" actId="14100"/>
          <ac:spMkLst>
            <pc:docMk/>
            <pc:sldMk cId="1624244851" sldId="351"/>
            <ac:spMk id="3" creationId="{E4455A7B-F456-7619-84AE-ED3CE97184D6}"/>
          </ac:spMkLst>
        </pc:spChg>
        <pc:spChg chg="add mod">
          <ac:chgData name="Sackett, Cass (cas8m)" userId="f3fd9a61-7184-48de-9de4-7b6fd0279ea1" providerId="ADAL" clId="{6C50FAF7-8C8A-4E84-82E4-80235FD9B4AE}" dt="2022-05-11T17:13:45.775" v="4906" actId="1076"/>
          <ac:spMkLst>
            <pc:docMk/>
            <pc:sldMk cId="1624244851" sldId="351"/>
            <ac:spMk id="5" creationId="{E6A3F8B4-65D5-14F7-F55D-D83A03223BE7}"/>
          </ac:spMkLst>
        </pc:spChg>
        <pc:spChg chg="add mod">
          <ac:chgData name="Sackett, Cass (cas8m)" userId="f3fd9a61-7184-48de-9de4-7b6fd0279ea1" providerId="ADAL" clId="{6C50FAF7-8C8A-4E84-82E4-80235FD9B4AE}" dt="2022-05-11T17:13:45.775" v="4906" actId="1076"/>
          <ac:spMkLst>
            <pc:docMk/>
            <pc:sldMk cId="1624244851" sldId="351"/>
            <ac:spMk id="7" creationId="{D18E0BCC-E286-62E7-EABE-BA6D0D942A40}"/>
          </ac:spMkLst>
        </pc:spChg>
        <pc:spChg chg="add mod">
          <ac:chgData name="Sackett, Cass (cas8m)" userId="f3fd9a61-7184-48de-9de4-7b6fd0279ea1" providerId="ADAL" clId="{6C50FAF7-8C8A-4E84-82E4-80235FD9B4AE}" dt="2022-05-11T17:13:45.775" v="4906" actId="1076"/>
          <ac:spMkLst>
            <pc:docMk/>
            <pc:sldMk cId="1624244851" sldId="351"/>
            <ac:spMk id="9" creationId="{965EDEA6-FD86-FFD5-2DBD-D02CCCB352DB}"/>
          </ac:spMkLst>
        </pc:spChg>
        <pc:picChg chg="add mod">
          <ac:chgData name="Sackett, Cass (cas8m)" userId="f3fd9a61-7184-48de-9de4-7b6fd0279ea1" providerId="ADAL" clId="{6C50FAF7-8C8A-4E84-82E4-80235FD9B4AE}" dt="2022-05-11T17:13:45.775" v="4906" actId="1076"/>
          <ac:picMkLst>
            <pc:docMk/>
            <pc:sldMk cId="1624244851" sldId="351"/>
            <ac:picMk id="4" creationId="{58F0F057-C3B8-292A-D3EB-B59AE23CBC48}"/>
          </ac:picMkLst>
        </pc:picChg>
        <pc:picChg chg="add mod">
          <ac:chgData name="Sackett, Cass (cas8m)" userId="f3fd9a61-7184-48de-9de4-7b6fd0279ea1" providerId="ADAL" clId="{6C50FAF7-8C8A-4E84-82E4-80235FD9B4AE}" dt="2022-05-11T17:13:45.775" v="4906" actId="1076"/>
          <ac:picMkLst>
            <pc:docMk/>
            <pc:sldMk cId="1624244851" sldId="351"/>
            <ac:picMk id="6" creationId="{3D21425C-703E-B29E-DD43-EC1DEC706543}"/>
          </ac:picMkLst>
        </pc:picChg>
        <pc:picChg chg="add mod">
          <ac:chgData name="Sackett, Cass (cas8m)" userId="f3fd9a61-7184-48de-9de4-7b6fd0279ea1" providerId="ADAL" clId="{6C50FAF7-8C8A-4E84-82E4-80235FD9B4AE}" dt="2022-05-11T17:13:45.775" v="4906" actId="1076"/>
          <ac:picMkLst>
            <pc:docMk/>
            <pc:sldMk cId="1624244851" sldId="351"/>
            <ac:picMk id="8" creationId="{2343A9F7-4FB0-3B0E-F14B-0B87DEB9064A}"/>
          </ac:picMkLst>
        </pc:picChg>
      </pc:sldChg>
      <pc:sldChg chg="addSp delSp modSp new mod">
        <pc:chgData name="Sackett, Cass (cas8m)" userId="f3fd9a61-7184-48de-9de4-7b6fd0279ea1" providerId="ADAL" clId="{6C50FAF7-8C8A-4E84-82E4-80235FD9B4AE}" dt="2022-05-11T17:58:41.786" v="5652" actId="20577"/>
        <pc:sldMkLst>
          <pc:docMk/>
          <pc:sldMk cId="2133274408" sldId="352"/>
        </pc:sldMkLst>
        <pc:spChg chg="mod">
          <ac:chgData name="Sackett, Cass (cas8m)" userId="f3fd9a61-7184-48de-9de4-7b6fd0279ea1" providerId="ADAL" clId="{6C50FAF7-8C8A-4E84-82E4-80235FD9B4AE}" dt="2022-05-11T17:19:34.304" v="4916" actId="14100"/>
          <ac:spMkLst>
            <pc:docMk/>
            <pc:sldMk cId="2133274408" sldId="352"/>
            <ac:spMk id="2" creationId="{5A588A19-1032-9EE6-E3FC-8D1A1DCDF3D2}"/>
          </ac:spMkLst>
        </pc:spChg>
        <pc:spChg chg="mod">
          <ac:chgData name="Sackett, Cass (cas8m)" userId="f3fd9a61-7184-48de-9de4-7b6fd0279ea1" providerId="ADAL" clId="{6C50FAF7-8C8A-4E84-82E4-80235FD9B4AE}" dt="2022-05-11T17:58:41.786" v="5652" actId="20577"/>
          <ac:spMkLst>
            <pc:docMk/>
            <pc:sldMk cId="2133274408" sldId="352"/>
            <ac:spMk id="3" creationId="{FD189CC3-A836-3767-2F1A-41FF2954A000}"/>
          </ac:spMkLst>
        </pc:spChg>
        <pc:spChg chg="add mod">
          <ac:chgData name="Sackett, Cass (cas8m)" userId="f3fd9a61-7184-48de-9de4-7b6fd0279ea1" providerId="ADAL" clId="{6C50FAF7-8C8A-4E84-82E4-80235FD9B4AE}" dt="2022-05-11T17:57:15.931" v="5629" actId="20577"/>
          <ac:spMkLst>
            <pc:docMk/>
            <pc:sldMk cId="2133274408" sldId="352"/>
            <ac:spMk id="5" creationId="{6E35FB05-0F3C-77E8-B464-11132942C942}"/>
          </ac:spMkLst>
        </pc:spChg>
        <pc:spChg chg="add del mod">
          <ac:chgData name="Sackett, Cass (cas8m)" userId="f3fd9a61-7184-48de-9de4-7b6fd0279ea1" providerId="ADAL" clId="{6C50FAF7-8C8A-4E84-82E4-80235FD9B4AE}" dt="2022-05-11T17:21:48.393" v="5075" actId="478"/>
          <ac:spMkLst>
            <pc:docMk/>
            <pc:sldMk cId="2133274408" sldId="352"/>
            <ac:spMk id="7" creationId="{4FAD5BC5-A28C-74FB-79CA-B3E0E76922DB}"/>
          </ac:spMkLst>
        </pc:spChg>
        <pc:spChg chg="add mod">
          <ac:chgData name="Sackett, Cass (cas8m)" userId="f3fd9a61-7184-48de-9de4-7b6fd0279ea1" providerId="ADAL" clId="{6C50FAF7-8C8A-4E84-82E4-80235FD9B4AE}" dt="2022-05-11T17:57:57.503" v="5644" actId="1076"/>
          <ac:spMkLst>
            <pc:docMk/>
            <pc:sldMk cId="2133274408" sldId="352"/>
            <ac:spMk id="8" creationId="{34DCB08B-33DE-8AE8-B36C-0811AC40EC8B}"/>
          </ac:spMkLst>
        </pc:spChg>
        <pc:picChg chg="add mod">
          <ac:chgData name="Sackett, Cass (cas8m)" userId="f3fd9a61-7184-48de-9de4-7b6fd0279ea1" providerId="ADAL" clId="{6C50FAF7-8C8A-4E84-82E4-80235FD9B4AE}" dt="2022-05-11T17:57:08.127" v="5625" actId="1076"/>
          <ac:picMkLst>
            <pc:docMk/>
            <pc:sldMk cId="2133274408" sldId="352"/>
            <ac:picMk id="4" creationId="{350E58A2-20F2-CEDC-2C50-68E212249180}"/>
          </ac:picMkLst>
        </pc:picChg>
        <pc:picChg chg="add mod">
          <ac:chgData name="Sackett, Cass (cas8m)" userId="f3fd9a61-7184-48de-9de4-7b6fd0279ea1" providerId="ADAL" clId="{6C50FAF7-8C8A-4E84-82E4-80235FD9B4AE}" dt="2022-05-11T17:57:57.503" v="5644" actId="1076"/>
          <ac:picMkLst>
            <pc:docMk/>
            <pc:sldMk cId="2133274408" sldId="352"/>
            <ac:picMk id="6" creationId="{D29E4065-D048-75B1-C0B0-762E38F2D2F9}"/>
          </ac:picMkLst>
        </pc:picChg>
        <pc:picChg chg="add mod">
          <ac:chgData name="Sackett, Cass (cas8m)" userId="f3fd9a61-7184-48de-9de4-7b6fd0279ea1" providerId="ADAL" clId="{6C50FAF7-8C8A-4E84-82E4-80235FD9B4AE}" dt="2022-05-11T17:57:05.520" v="5624" actId="1076"/>
          <ac:picMkLst>
            <pc:docMk/>
            <pc:sldMk cId="2133274408" sldId="352"/>
            <ac:picMk id="9" creationId="{3A9D89D9-AD99-F966-5389-DD60C13933DE}"/>
          </ac:picMkLst>
        </pc:picChg>
        <pc:picChg chg="add mod">
          <ac:chgData name="Sackett, Cass (cas8m)" userId="f3fd9a61-7184-48de-9de4-7b6fd0279ea1" providerId="ADAL" clId="{6C50FAF7-8C8A-4E84-82E4-80235FD9B4AE}" dt="2022-05-11T17:58:02.781" v="5647" actId="1076"/>
          <ac:picMkLst>
            <pc:docMk/>
            <pc:sldMk cId="2133274408" sldId="352"/>
            <ac:picMk id="10" creationId="{773C4B00-E04C-F8C4-590F-EE1D0EC68C5E}"/>
          </ac:picMkLst>
        </pc:picChg>
      </pc:sldChg>
      <pc:sldChg chg="addSp delSp modSp new mod">
        <pc:chgData name="Sackett, Cass (cas8m)" userId="f3fd9a61-7184-48de-9de4-7b6fd0279ea1" providerId="ADAL" clId="{6C50FAF7-8C8A-4E84-82E4-80235FD9B4AE}" dt="2022-06-01T01:50:00.651" v="6393" actId="20577"/>
        <pc:sldMkLst>
          <pc:docMk/>
          <pc:sldMk cId="3259715141" sldId="353"/>
        </pc:sldMkLst>
        <pc:spChg chg="mod">
          <ac:chgData name="Sackett, Cass (cas8m)" userId="f3fd9a61-7184-48de-9de4-7b6fd0279ea1" providerId="ADAL" clId="{6C50FAF7-8C8A-4E84-82E4-80235FD9B4AE}" dt="2022-05-11T17:33:46.467" v="5458" actId="1076"/>
          <ac:spMkLst>
            <pc:docMk/>
            <pc:sldMk cId="3259715141" sldId="353"/>
            <ac:spMk id="2" creationId="{85D23EB5-3F42-62F8-96C4-260E7625AAE3}"/>
          </ac:spMkLst>
        </pc:spChg>
        <pc:spChg chg="mod">
          <ac:chgData name="Sackett, Cass (cas8m)" userId="f3fd9a61-7184-48de-9de4-7b6fd0279ea1" providerId="ADAL" clId="{6C50FAF7-8C8A-4E84-82E4-80235FD9B4AE}" dt="2022-06-01T01:50:00.651" v="6393" actId="20577"/>
          <ac:spMkLst>
            <pc:docMk/>
            <pc:sldMk cId="3259715141" sldId="353"/>
            <ac:spMk id="3" creationId="{7CBA3CE8-5AD4-4291-CEA7-D22DA1FE950B}"/>
          </ac:spMkLst>
        </pc:spChg>
        <pc:spChg chg="add del mod">
          <ac:chgData name="Sackett, Cass (cas8m)" userId="f3fd9a61-7184-48de-9de4-7b6fd0279ea1" providerId="ADAL" clId="{6C50FAF7-8C8A-4E84-82E4-80235FD9B4AE}" dt="2022-05-11T17:51:03.102" v="5562" actId="478"/>
          <ac:spMkLst>
            <pc:docMk/>
            <pc:sldMk cId="3259715141" sldId="353"/>
            <ac:spMk id="6" creationId="{F055A8A9-7E88-B27B-21BE-13D2BEBF7AD0}"/>
          </ac:spMkLst>
        </pc:spChg>
        <pc:spChg chg="add mod">
          <ac:chgData name="Sackett, Cass (cas8m)" userId="f3fd9a61-7184-48de-9de4-7b6fd0279ea1" providerId="ADAL" clId="{6C50FAF7-8C8A-4E84-82E4-80235FD9B4AE}" dt="2022-05-11T18:12:43.789" v="6208" actId="1076"/>
          <ac:spMkLst>
            <pc:docMk/>
            <pc:sldMk cId="3259715141" sldId="353"/>
            <ac:spMk id="7" creationId="{8617A5B4-C817-B3EB-9FE5-A48B5A0630F2}"/>
          </ac:spMkLst>
        </pc:spChg>
        <pc:picChg chg="add mod">
          <ac:chgData name="Sackett, Cass (cas8m)" userId="f3fd9a61-7184-48de-9de4-7b6fd0279ea1" providerId="ADAL" clId="{6C50FAF7-8C8A-4E84-82E4-80235FD9B4AE}" dt="2022-05-11T18:12:23.167" v="6192" actId="14826"/>
          <ac:picMkLst>
            <pc:docMk/>
            <pc:sldMk cId="3259715141" sldId="353"/>
            <ac:picMk id="5" creationId="{6DD6F9B8-AC3D-309F-12B2-E83107341D25}"/>
          </ac:picMkLst>
        </pc:picChg>
      </pc:sldChg>
      <pc:sldChg chg="modSp new mod">
        <pc:chgData name="Sackett, Cass (cas8m)" userId="f3fd9a61-7184-48de-9de4-7b6fd0279ea1" providerId="ADAL" clId="{6C50FAF7-8C8A-4E84-82E4-80235FD9B4AE}" dt="2022-05-11T18:06:05.559" v="6177" actId="6549"/>
        <pc:sldMkLst>
          <pc:docMk/>
          <pc:sldMk cId="1917349745" sldId="354"/>
        </pc:sldMkLst>
        <pc:spChg chg="mod">
          <ac:chgData name="Sackett, Cass (cas8m)" userId="f3fd9a61-7184-48de-9de4-7b6fd0279ea1" providerId="ADAL" clId="{6C50FAF7-8C8A-4E84-82E4-80235FD9B4AE}" dt="2022-05-11T17:52:01.321" v="5619" actId="14100"/>
          <ac:spMkLst>
            <pc:docMk/>
            <pc:sldMk cId="1917349745" sldId="354"/>
            <ac:spMk id="2" creationId="{7149C617-21AB-FA25-AC54-5B27F05EF38B}"/>
          </ac:spMkLst>
        </pc:spChg>
        <pc:spChg chg="mod">
          <ac:chgData name="Sackett, Cass (cas8m)" userId="f3fd9a61-7184-48de-9de4-7b6fd0279ea1" providerId="ADAL" clId="{6C50FAF7-8C8A-4E84-82E4-80235FD9B4AE}" dt="2022-05-11T18:06:05.559" v="6177" actId="6549"/>
          <ac:spMkLst>
            <pc:docMk/>
            <pc:sldMk cId="1917349745" sldId="354"/>
            <ac:spMk id="3" creationId="{5AAA85F2-CCF3-8D5F-6DAC-5E524A175766}"/>
          </ac:spMkLst>
        </pc:spChg>
      </pc:sldChg>
      <pc:sldMasterChg chg="delSldLayout">
        <pc:chgData name="Sackett, Cass (cas8m)" userId="f3fd9a61-7184-48de-9de4-7b6fd0279ea1" providerId="ADAL" clId="{6C50FAF7-8C8A-4E84-82E4-80235FD9B4AE}" dt="2022-05-11T14:44:15.909" v="1383" actId="47"/>
        <pc:sldMasterMkLst>
          <pc:docMk/>
          <pc:sldMasterMk cId="3286520067" sldId="2147483677"/>
        </pc:sldMasterMkLst>
        <pc:sldLayoutChg chg="del">
          <pc:chgData name="Sackett, Cass (cas8m)" userId="f3fd9a61-7184-48de-9de4-7b6fd0279ea1" providerId="ADAL" clId="{6C50FAF7-8C8A-4E84-82E4-80235FD9B4AE}" dt="2022-05-11T14:44:15.909" v="1383" actId="47"/>
          <pc:sldLayoutMkLst>
            <pc:docMk/>
            <pc:sldMasterMk cId="3286520067" sldId="2147483677"/>
            <pc:sldLayoutMk cId="1242302861" sldId="2147483689"/>
          </pc:sldLayoutMkLst>
        </pc:sldLayoutChg>
      </pc:sldMaster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716EDE3-55EA-4D4E-A52E-92FFDE48902A}" type="datetimeFigureOut">
              <a:rPr lang="en-US" smtClean="0"/>
              <a:t>5/31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5A21155-A24F-4CB3-B84A-634ADDE325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791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15128" y="1788454"/>
            <a:ext cx="8361229" cy="2098226"/>
          </a:xfrm>
        </p:spPr>
        <p:txBody>
          <a:bodyPr anchor="b">
            <a:noAutofit/>
          </a:bodyPr>
          <a:lstStyle>
            <a:lvl1pPr algn="ctr">
              <a:defRPr sz="7200" cap="all" baseline="0"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79906" y="3956279"/>
            <a:ext cx="6831673" cy="1086237"/>
          </a:xfrm>
        </p:spPr>
        <p:txBody>
          <a:bodyPr>
            <a:normAutofit/>
          </a:bodyPr>
          <a:lstStyle>
            <a:lvl1pPr marL="0" indent="0" algn="ctr">
              <a:lnSpc>
                <a:spcPct val="112000"/>
              </a:lnSpc>
              <a:spcBef>
                <a:spcPts val="0"/>
              </a:spcBef>
              <a:spcAft>
                <a:spcPts val="0"/>
              </a:spcAft>
              <a:buNone/>
              <a:defRPr sz="23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52858" y="6453386"/>
            <a:ext cx="1607944" cy="404614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7C308B87-B249-41B7-B5E9-E59D7F7D0189}" type="datetimeFigureOut">
              <a:rPr lang="en-US" smtClean="0"/>
              <a:t>5/3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84054" y="6453386"/>
            <a:ext cx="7023377" cy="404614"/>
          </a:xfrm>
        </p:spPr>
        <p:txBody>
          <a:bodyPr/>
          <a:lstStyle>
            <a:lvl1pPr algn="ctr">
              <a:defRPr baseline="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30683" y="6453386"/>
            <a:ext cx="1596292" cy="404614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93C1491A-83C4-4259-BDCC-29CE9891A878}" type="slidenum">
              <a:rPr lang="en-US" smtClean="0"/>
              <a:t>‹#›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752858" y="744469"/>
            <a:ext cx="10674117" cy="5349671"/>
            <a:chOff x="752858" y="744469"/>
            <a:chExt cx="10674117" cy="5349671"/>
          </a:xfrm>
        </p:grpSpPr>
        <p:sp>
          <p:nvSpPr>
            <p:cNvPr id="11" name="Freeform 6"/>
            <p:cNvSpPr/>
            <p:nvPr/>
          </p:nvSpPr>
          <p:spPr bwMode="auto">
            <a:xfrm>
              <a:off x="8151962" y="1685652"/>
              <a:ext cx="3275013" cy="4408488"/>
            </a:xfrm>
            <a:custGeom>
              <a:avLst/>
              <a:gdLst/>
              <a:ahLst/>
              <a:cxnLst/>
              <a:rect l="l" t="t" r="r" b="b"/>
              <a:pathLst>
                <a:path w="10000" h="10000">
                  <a:moveTo>
                    <a:pt x="8761" y="0"/>
                  </a:moveTo>
                  <a:lnTo>
                    <a:pt x="10000" y="0"/>
                  </a:lnTo>
                  <a:lnTo>
                    <a:pt x="10000" y="10000"/>
                  </a:lnTo>
                  <a:lnTo>
                    <a:pt x="0" y="10000"/>
                  </a:lnTo>
                  <a:lnTo>
                    <a:pt x="0" y="9126"/>
                  </a:lnTo>
                  <a:lnTo>
                    <a:pt x="8761" y="9127"/>
                  </a:lnTo>
                  <a:lnTo>
                    <a:pt x="8761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  <p:sp>
          <p:nvSpPr>
            <p:cNvPr id="14" name="Freeform 6"/>
            <p:cNvSpPr/>
            <p:nvPr/>
          </p:nvSpPr>
          <p:spPr bwMode="auto">
            <a:xfrm flipH="1" flipV="1">
              <a:off x="752858" y="744469"/>
              <a:ext cx="3275668" cy="4408488"/>
            </a:xfrm>
            <a:custGeom>
              <a:avLst/>
              <a:gdLst/>
              <a:ahLst/>
              <a:cxnLst/>
              <a:rect l="l" t="t" r="r" b="b"/>
              <a:pathLst>
                <a:path w="10002" h="10000">
                  <a:moveTo>
                    <a:pt x="8763" y="0"/>
                  </a:moveTo>
                  <a:lnTo>
                    <a:pt x="10002" y="0"/>
                  </a:lnTo>
                  <a:lnTo>
                    <a:pt x="10002" y="10000"/>
                  </a:lnTo>
                  <a:lnTo>
                    <a:pt x="2" y="10000"/>
                  </a:lnTo>
                  <a:cubicBezTo>
                    <a:pt x="-2" y="9698"/>
                    <a:pt x="4" y="9427"/>
                    <a:pt x="0" y="9125"/>
                  </a:cubicBezTo>
                  <a:lnTo>
                    <a:pt x="8763" y="9128"/>
                  </a:lnTo>
                  <a:lnTo>
                    <a:pt x="8763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</p:grpSp>
    </p:spTree>
    <p:extLst>
      <p:ext uri="{BB962C8B-B14F-4D97-AF65-F5344CB8AC3E}">
        <p14:creationId xmlns:p14="http://schemas.microsoft.com/office/powerpoint/2010/main" val="128285726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600" y="2295525"/>
            <a:ext cx="9601200" cy="35718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308B87-B249-41B7-B5E9-E59D7F7D0189}" type="datetimeFigureOut">
              <a:rPr lang="en-US" smtClean="0"/>
              <a:t>5/3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C1491A-83C4-4259-BDCC-29CE9891A87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88860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596561" y="624156"/>
            <a:ext cx="1565766" cy="52432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600" y="624156"/>
            <a:ext cx="8179641" cy="52432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308B87-B249-41B7-B5E9-E59D7F7D0189}" type="datetimeFigureOut">
              <a:rPr lang="en-US" smtClean="0"/>
              <a:t>5/3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C1491A-83C4-4259-BDCC-29CE9891A87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81996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>
            <a:lvl1pPr>
              <a:defRPr sz="2600"/>
            </a:lvl1pPr>
            <a:lvl2pPr>
              <a:defRPr sz="2600" i="0"/>
            </a:lvl2pPr>
            <a:lvl3pPr>
              <a:defRPr sz="2400"/>
            </a:lvl3pPr>
            <a:lvl4pPr>
              <a:defRPr sz="2400"/>
            </a:lvl4pPr>
            <a:lvl5pPr>
              <a:defRPr sz="20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308B87-B249-41B7-B5E9-E59D7F7D0189}" type="datetimeFigureOut">
              <a:rPr lang="en-US" smtClean="0"/>
              <a:t>5/3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C1491A-83C4-4259-BDCC-29CE9891A87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97489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5025" y="1301360"/>
            <a:ext cx="9612971" cy="2852737"/>
          </a:xfrm>
        </p:spPr>
        <p:txBody>
          <a:bodyPr anchor="b">
            <a:normAutofit/>
          </a:bodyPr>
          <a:lstStyle>
            <a:lvl1pPr algn="r">
              <a:defRPr sz="7200" cap="all" baseline="0"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5025" y="4216328"/>
            <a:ext cx="9612971" cy="1143324"/>
          </a:xfrm>
        </p:spPr>
        <p:txBody>
          <a:bodyPr/>
          <a:lstStyle>
            <a:lvl1pPr marL="0" indent="0" algn="r">
              <a:lnSpc>
                <a:spcPct val="112000"/>
              </a:lnSpc>
              <a:spcBef>
                <a:spcPts val="0"/>
              </a:spcBef>
              <a:spcAft>
                <a:spcPts val="0"/>
              </a:spcAft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38908" y="6453386"/>
            <a:ext cx="1622409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7C308B87-B249-41B7-B5E9-E59D7F7D0189}" type="datetimeFigureOut">
              <a:rPr lang="en-US" smtClean="0"/>
              <a:t>5/3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84312" y="6453386"/>
            <a:ext cx="7023377" cy="404614"/>
          </a:xfrm>
        </p:spPr>
        <p:txBody>
          <a:bodyPr/>
          <a:lstStyle>
            <a:lvl1pPr algn="ctr"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30683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93C1491A-83C4-4259-BDCC-29CE9891A878}" type="slidenum">
              <a:rPr lang="en-US" smtClean="0"/>
              <a:t>‹#›</a:t>
            </a:fld>
            <a:endParaRPr lang="en-US"/>
          </a:p>
        </p:txBody>
      </p:sp>
      <p:sp>
        <p:nvSpPr>
          <p:cNvPr id="7" name="Freeform 6" title="Crop Mark"/>
          <p:cNvSpPr/>
          <p:nvPr/>
        </p:nvSpPr>
        <p:spPr bwMode="auto">
          <a:xfrm>
            <a:off x="8151962" y="1685652"/>
            <a:ext cx="3275013" cy="4408488"/>
          </a:xfrm>
          <a:custGeom>
            <a:avLst/>
            <a:gdLst/>
            <a:ahLst/>
            <a:cxnLst/>
            <a:rect l="0" t="0" r="r" b="b"/>
            <a:pathLst>
              <a:path w="4125" h="5554">
                <a:moveTo>
                  <a:pt x="3614" y="0"/>
                </a:moveTo>
                <a:lnTo>
                  <a:pt x="4125" y="0"/>
                </a:lnTo>
                <a:lnTo>
                  <a:pt x="4125" y="5554"/>
                </a:lnTo>
                <a:lnTo>
                  <a:pt x="0" y="5554"/>
                </a:lnTo>
                <a:lnTo>
                  <a:pt x="0" y="5074"/>
                </a:lnTo>
                <a:lnTo>
                  <a:pt x="3614" y="5074"/>
                </a:lnTo>
                <a:lnTo>
                  <a:pt x="3614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  <a:headEnd/>
            <a:tailEnd/>
          </a:ln>
        </p:spPr>
      </p:sp>
    </p:spTree>
    <p:extLst>
      <p:ext uri="{BB962C8B-B14F-4D97-AF65-F5344CB8AC3E}">
        <p14:creationId xmlns:p14="http://schemas.microsoft.com/office/powerpoint/2010/main" val="156579281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371600" y="2285999"/>
            <a:ext cx="4447786" cy="3581401"/>
          </a:xfrm>
        </p:spPr>
        <p:txBody>
          <a:bodyPr>
            <a:noAutofit/>
          </a:bodyPr>
          <a:lstStyle>
            <a:lvl1pPr>
              <a:defRPr sz="2400" baseline="0">
                <a:solidFill>
                  <a:schemeClr val="tx2"/>
                </a:solidFill>
              </a:defRPr>
            </a:lvl1pPr>
            <a:lvl2pPr>
              <a:defRPr sz="2400" i="0" baseline="0">
                <a:solidFill>
                  <a:schemeClr val="tx2"/>
                </a:solidFill>
              </a:defRPr>
            </a:lvl2pPr>
            <a:lvl3pPr>
              <a:defRPr sz="2000" baseline="0">
                <a:solidFill>
                  <a:schemeClr val="tx2"/>
                </a:solidFill>
              </a:defRPr>
            </a:lvl3pPr>
            <a:lvl4pPr>
              <a:defRPr sz="2000" baseline="0">
                <a:solidFill>
                  <a:schemeClr val="tx2"/>
                </a:solidFill>
              </a:defRPr>
            </a:lvl4pPr>
            <a:lvl5pPr>
              <a:defRPr sz="1800"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25403" y="2285999"/>
            <a:ext cx="4447786" cy="3581401"/>
          </a:xfrm>
        </p:spPr>
        <p:txBody>
          <a:bodyPr>
            <a:normAutofit/>
          </a:bodyPr>
          <a:lstStyle>
            <a:lvl1pPr>
              <a:defRPr sz="2400">
                <a:solidFill>
                  <a:schemeClr val="tx2"/>
                </a:solidFill>
              </a:defRPr>
            </a:lvl1pPr>
            <a:lvl2pPr>
              <a:defRPr sz="2400" i="0">
                <a:solidFill>
                  <a:schemeClr val="tx2"/>
                </a:solidFill>
              </a:defRPr>
            </a:lvl2pPr>
            <a:lvl3pPr>
              <a:defRPr sz="2000">
                <a:solidFill>
                  <a:schemeClr val="tx2"/>
                </a:solidFill>
              </a:defRPr>
            </a:lvl3pPr>
            <a:lvl4pPr>
              <a:defRPr sz="2000">
                <a:solidFill>
                  <a:schemeClr val="tx2"/>
                </a:solidFill>
              </a:defRPr>
            </a:lvl4pPr>
            <a:lvl5pPr>
              <a:defRPr sz="1800">
                <a:solidFill>
                  <a:schemeClr val="tx2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308B87-B249-41B7-B5E9-E59D7F7D0189}" type="datetimeFigureOut">
              <a:rPr lang="en-US" smtClean="0"/>
              <a:t>5/3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C1491A-83C4-4259-BDCC-29CE9891A87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66002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14859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340864"/>
            <a:ext cx="4443984" cy="823912"/>
          </a:xfrm>
        </p:spPr>
        <p:txBody>
          <a:bodyPr anchor="b">
            <a:noAutofit/>
          </a:bodyPr>
          <a:lstStyle>
            <a:lvl1pPr marL="0" indent="0">
              <a:lnSpc>
                <a:spcPct val="84000"/>
              </a:lnSpc>
              <a:spcBef>
                <a:spcPts val="0"/>
              </a:spcBef>
              <a:spcAft>
                <a:spcPts val="0"/>
              </a:spcAft>
              <a:buNone/>
              <a:defRPr sz="3000" b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371600" y="3305207"/>
            <a:ext cx="4443984" cy="2562193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525014" y="2340864"/>
            <a:ext cx="4443984" cy="823912"/>
          </a:xfrm>
        </p:spPr>
        <p:txBody>
          <a:bodyPr anchor="b">
            <a:noAutofit/>
          </a:bodyPr>
          <a:lstStyle>
            <a:lvl1pPr marL="0" indent="0">
              <a:lnSpc>
                <a:spcPct val="84000"/>
              </a:lnSpc>
              <a:spcBef>
                <a:spcPts val="0"/>
              </a:spcBef>
              <a:spcAft>
                <a:spcPts val="0"/>
              </a:spcAft>
              <a:buNone/>
              <a:defRPr sz="3000" b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525014" y="3305207"/>
            <a:ext cx="4443984" cy="2562193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308B87-B249-41B7-B5E9-E59D7F7D0189}" type="datetimeFigureOut">
              <a:rPr lang="en-US" smtClean="0"/>
              <a:t>5/31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C1491A-83C4-4259-BDCC-29CE9891A87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28707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308B87-B249-41B7-B5E9-E59D7F7D0189}" type="datetimeFigureOut">
              <a:rPr lang="en-US" smtClean="0"/>
              <a:t>5/31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C1491A-83C4-4259-BDCC-29CE9891A87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61486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308B87-B249-41B7-B5E9-E59D7F7D0189}" type="datetimeFigureOut">
              <a:rPr lang="en-US" smtClean="0"/>
              <a:t>5/31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C1491A-83C4-4259-BDCC-29CE9891A87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63818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 title="Background Shape"/>
          <p:cNvSpPr/>
          <p:nvPr/>
        </p:nvSpPr>
        <p:spPr>
          <a:xfrm>
            <a:off x="0" y="376"/>
            <a:ext cx="5303520" cy="685762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3900" y="685800"/>
            <a:ext cx="3855720" cy="2157884"/>
          </a:xfrm>
        </p:spPr>
        <p:txBody>
          <a:bodyPr anchor="t">
            <a:noAutofit/>
          </a:bodyPr>
          <a:lstStyle>
            <a:lvl1pPr>
              <a:lnSpc>
                <a:spcPct val="84000"/>
              </a:lnSpc>
              <a:defRPr sz="4800" baseline="0"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56020" y="685801"/>
            <a:ext cx="5212080" cy="517525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23900" y="2856344"/>
            <a:ext cx="3855720" cy="3011056"/>
          </a:xfrm>
        </p:spPr>
        <p:txBody>
          <a:bodyPr/>
          <a:lstStyle>
            <a:lvl1pPr marL="0" indent="0">
              <a:lnSpc>
                <a:spcPct val="113000"/>
              </a:lnSpc>
              <a:spcBef>
                <a:spcPts val="0"/>
              </a:spcBef>
              <a:spcAft>
                <a:spcPts val="1500"/>
              </a:spcAft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23900" y="6453386"/>
            <a:ext cx="120457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7C308B87-B249-41B7-B5E9-E59D7F7D0189}" type="datetimeFigureOut">
              <a:rPr lang="en-US" smtClean="0"/>
              <a:t>5/3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205945" y="6453386"/>
            <a:ext cx="2373675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883140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93C1491A-83C4-4259-BDCC-29CE9891A878}" type="slidenum">
              <a:rPr lang="en-US" smtClean="0"/>
              <a:t>‹#›</a:t>
            </a:fld>
            <a:endParaRPr lang="en-US"/>
          </a:p>
        </p:txBody>
      </p:sp>
      <p:sp>
        <p:nvSpPr>
          <p:cNvPr id="9" name="Rectangle 8" title="Divider Bar"/>
          <p:cNvSpPr/>
          <p:nvPr/>
        </p:nvSpPr>
        <p:spPr>
          <a:xfrm>
            <a:off x="5303520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24411514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 title="Background Shape"/>
          <p:cNvSpPr/>
          <p:nvPr/>
        </p:nvSpPr>
        <p:spPr>
          <a:xfrm>
            <a:off x="0" y="376"/>
            <a:ext cx="5303520" cy="685762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3900" y="685800"/>
            <a:ext cx="3855720" cy="2157884"/>
          </a:xfrm>
        </p:spPr>
        <p:txBody>
          <a:bodyPr anchor="t">
            <a:normAutofit/>
          </a:bodyPr>
          <a:lstStyle>
            <a:lvl1pPr>
              <a:lnSpc>
                <a:spcPct val="84000"/>
              </a:lnSpc>
              <a:defRPr sz="4800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532120" y="0"/>
            <a:ext cx="6659880" cy="6857999"/>
          </a:xfrm>
        </p:spPr>
        <p:txBody>
          <a:bodyPr anchor="t"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23900" y="2855968"/>
            <a:ext cx="3855720" cy="3011432"/>
          </a:xfrm>
        </p:spPr>
        <p:txBody>
          <a:bodyPr/>
          <a:lstStyle>
            <a:lvl1pPr marL="0" indent="0">
              <a:lnSpc>
                <a:spcPct val="113000"/>
              </a:lnSpc>
              <a:spcBef>
                <a:spcPts val="0"/>
              </a:spcBef>
              <a:spcAft>
                <a:spcPts val="1500"/>
              </a:spcAft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23900" y="6453386"/>
            <a:ext cx="120457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7C308B87-B249-41B7-B5E9-E59D7F7D0189}" type="datetimeFigureOut">
              <a:rPr lang="en-US" smtClean="0"/>
              <a:t>5/3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205945" y="6453386"/>
            <a:ext cx="2373675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883140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93C1491A-83C4-4259-BDCC-29CE9891A878}" type="slidenum">
              <a:rPr lang="en-US" smtClean="0"/>
              <a:t>‹#›</a:t>
            </a:fld>
            <a:endParaRPr lang="en-US"/>
          </a:p>
        </p:txBody>
      </p:sp>
      <p:sp>
        <p:nvSpPr>
          <p:cNvPr id="9" name="Rectangle 8" title="Divider Bar"/>
          <p:cNvSpPr/>
          <p:nvPr/>
        </p:nvSpPr>
        <p:spPr>
          <a:xfrm>
            <a:off x="5303520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27630721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14859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286000"/>
            <a:ext cx="9601200" cy="3581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390650" y="6453386"/>
            <a:ext cx="1204572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/>
                </a:solidFill>
              </a:defRPr>
            </a:lvl1pPr>
          </a:lstStyle>
          <a:p>
            <a:fld id="{7C308B87-B249-41B7-B5E9-E59D7F7D0189}" type="datetimeFigureOut">
              <a:rPr lang="en-US" smtClean="0"/>
              <a:t>5/3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893564" y="6453386"/>
            <a:ext cx="6280830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472736" y="6453386"/>
            <a:ext cx="1596292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aseline="0">
                <a:solidFill>
                  <a:schemeClr val="tx2"/>
                </a:solidFill>
              </a:defRPr>
            </a:lvl1pPr>
          </a:lstStyle>
          <a:p>
            <a:fld id="{93C1491A-83C4-4259-BDCC-29CE9891A878}" type="slidenum">
              <a:rPr lang="en-US" smtClean="0"/>
              <a:t>‹#›</a:t>
            </a:fld>
            <a:endParaRPr lang="en-US"/>
          </a:p>
        </p:txBody>
      </p:sp>
      <p:sp>
        <p:nvSpPr>
          <p:cNvPr id="9" name="Rectangle 8" title="Side bar"/>
          <p:cNvSpPr/>
          <p:nvPr/>
        </p:nvSpPr>
        <p:spPr>
          <a:xfrm>
            <a:off x="478095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32865200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</p:sldLayoutIdLst>
  <p:txStyles>
    <p:titleStyle>
      <a:lvl1pPr algn="l" defTabSz="914400" rtl="0" eaLnBrk="1" latinLnBrk="0" hangingPunct="1">
        <a:lnSpc>
          <a:spcPct val="89000"/>
        </a:lnSpc>
        <a:spcBef>
          <a:spcPct val="0"/>
        </a:spcBef>
        <a:buNone/>
        <a:defRPr sz="4400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84048" indent="-384048" algn="l" defTabSz="914400" rtl="0" eaLnBrk="1" latinLnBrk="0" hangingPunct="1">
        <a:lnSpc>
          <a:spcPct val="94000"/>
        </a:lnSpc>
        <a:spcBef>
          <a:spcPts val="1000"/>
        </a:spcBef>
        <a:spcAft>
          <a:spcPts val="200"/>
        </a:spcAft>
        <a:buFont typeface="Franklin Gothic Book" panose="020B0503020102020204" pitchFamily="34" charset="0"/>
        <a:buChar char="■"/>
        <a:defRPr sz="2000" kern="1200" baseline="0">
          <a:solidFill>
            <a:schemeClr val="tx2"/>
          </a:solidFill>
          <a:latin typeface="+mn-lt"/>
          <a:ea typeface="+mn-ea"/>
          <a:cs typeface="+mn-cs"/>
        </a:defRPr>
      </a:lvl1pPr>
      <a:lvl2pPr marL="9144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2000" i="1" kern="1200" baseline="0">
          <a:solidFill>
            <a:schemeClr val="tx2"/>
          </a:solidFill>
          <a:latin typeface="+mn-lt"/>
          <a:ea typeface="+mn-ea"/>
          <a:cs typeface="+mn-cs"/>
        </a:defRPr>
      </a:lvl2pPr>
      <a:lvl3pPr marL="13716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800" kern="1200" baseline="0">
          <a:solidFill>
            <a:schemeClr val="tx2"/>
          </a:solidFill>
          <a:latin typeface="+mn-lt"/>
          <a:ea typeface="+mn-ea"/>
          <a:cs typeface="+mn-cs"/>
        </a:defRPr>
      </a:lvl3pPr>
      <a:lvl4pPr marL="18288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800" i="1" kern="1200" baseline="0">
          <a:solidFill>
            <a:schemeClr val="tx2"/>
          </a:solidFill>
          <a:latin typeface="+mn-lt"/>
          <a:ea typeface="+mn-ea"/>
          <a:cs typeface="+mn-cs"/>
        </a:defRPr>
      </a:lvl4pPr>
      <a:lvl5pPr marL="22860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27432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600" i="1" kern="1200" baseline="0">
          <a:solidFill>
            <a:schemeClr val="tx2"/>
          </a:solidFill>
          <a:latin typeface="+mn-lt"/>
          <a:ea typeface="+mn-ea"/>
          <a:cs typeface="+mn-cs"/>
        </a:defRPr>
      </a:lvl6pPr>
      <a:lvl7pPr marL="32004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36576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400" i="1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41148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1368">
          <p15:clr>
            <a:srgbClr val="F26B43"/>
          </p15:clr>
        </p15:guide>
        <p15:guide id="2" orient="horz" pos="1440">
          <p15:clr>
            <a:srgbClr val="F26B43"/>
          </p15:clr>
        </p15:guide>
        <p15:guide id="3" orient="horz" pos="3696">
          <p15:clr>
            <a:srgbClr val="F26B43"/>
          </p15:clr>
        </p15:guide>
        <p15:guide id="4" orient="horz" pos="432">
          <p15:clr>
            <a:srgbClr val="F26B43"/>
          </p15:clr>
        </p15:guide>
        <p15:guide id="5" orient="horz" pos="1512">
          <p15:clr>
            <a:srgbClr val="F26B43"/>
          </p15:clr>
        </p15:guide>
        <p15:guide id="6" pos="6912">
          <p15:clr>
            <a:srgbClr val="F26B43"/>
          </p15:clr>
        </p15:guide>
        <p15:guide id="7" pos="936">
          <p15:clr>
            <a:srgbClr val="F26B43"/>
          </p15:clr>
        </p15:guide>
        <p15:guide id="8" pos="864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14.png"/><Relationship Id="rId4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1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1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51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1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36.png"/><Relationship Id="rId7" Type="http://schemas.openxmlformats.org/officeDocument/2006/relationships/image" Target="../media/image40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Relationship Id="rId9" Type="http://schemas.openxmlformats.org/officeDocument/2006/relationships/image" Target="../media/image4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gi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13" Type="http://schemas.openxmlformats.org/officeDocument/2006/relationships/image" Target="../media/image34.png"/><Relationship Id="rId3" Type="http://schemas.openxmlformats.org/officeDocument/2006/relationships/image" Target="../media/image23.png"/><Relationship Id="rId7" Type="http://schemas.openxmlformats.org/officeDocument/2006/relationships/image" Target="../media/image24.png"/><Relationship Id="rId12" Type="http://schemas.openxmlformats.org/officeDocument/2006/relationships/image" Target="../media/image33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11" Type="http://schemas.openxmlformats.org/officeDocument/2006/relationships/image" Target="../media/image32.png"/><Relationship Id="rId5" Type="http://schemas.openxmlformats.org/officeDocument/2006/relationships/image" Target="../media/image26.png"/><Relationship Id="rId10" Type="http://schemas.openxmlformats.org/officeDocument/2006/relationships/image" Target="../media/image31.png"/><Relationship Id="rId4" Type="http://schemas.openxmlformats.org/officeDocument/2006/relationships/image" Target="../media/image25.png"/><Relationship Id="rId9" Type="http://schemas.openxmlformats.org/officeDocument/2006/relationships/image" Target="../media/image3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0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png"/><Relationship Id="rId4" Type="http://schemas.openxmlformats.org/officeDocument/2006/relationships/image" Target="../media/image2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.jpeg"/><Relationship Id="rId4" Type="http://schemas.openxmlformats.org/officeDocument/2006/relationships/image" Target="../media/image52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7.png"/><Relationship Id="rId4" Type="http://schemas.openxmlformats.org/officeDocument/2006/relationships/image" Target="../media/image54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6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5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.jp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8.jpe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e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3.jpeg"/><Relationship Id="rId4" Type="http://schemas.openxmlformats.org/officeDocument/2006/relationships/image" Target="../media/image72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1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8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8C9A4D-51BF-4B00-8549-0DE286D32F6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332314" y="1225395"/>
            <a:ext cx="9526855" cy="2387600"/>
          </a:xfrm>
        </p:spPr>
        <p:txBody>
          <a:bodyPr>
            <a:noAutofit/>
          </a:bodyPr>
          <a:lstStyle/>
          <a:p>
            <a:r>
              <a:rPr lang="en-US" sz="5400" dirty="0"/>
              <a:t>Bragg Interferometer Gyroscope in a </a:t>
            </a:r>
            <a:br>
              <a:rPr lang="en-US" sz="5400" dirty="0"/>
            </a:br>
            <a:r>
              <a:rPr lang="en-US" sz="5400" dirty="0"/>
              <a:t>Time-Orbiting Potential</a:t>
            </a:r>
            <a:endParaRPr lang="en-US" sz="4000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01A6ADF-524D-4533-A4CF-05AE696A2C01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Cass Sackett</a:t>
            </a:r>
          </a:p>
          <a:p>
            <a:r>
              <a:rPr lang="en-US" sz="2800" dirty="0"/>
              <a:t>University of Virginia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0209403-81B3-C1CF-849D-57374D37E6A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8094" y="5563087"/>
            <a:ext cx="1772830" cy="11487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569821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Object 4"/>
          <p:cNvGraphicFramePr>
            <a:graphicFrameLocks noChangeAspect="1"/>
          </p:cNvGraphicFramePr>
          <p:nvPr/>
        </p:nvGraphicFramePr>
        <p:xfrm>
          <a:off x="6527800" y="28829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0" y="28829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Line 6"/>
          <p:cNvSpPr>
            <a:spLocks noChangeShapeType="1"/>
          </p:cNvSpPr>
          <p:nvPr/>
        </p:nvSpPr>
        <p:spPr bwMode="auto">
          <a:xfrm>
            <a:off x="6705600" y="5781675"/>
            <a:ext cx="30543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" name="Line 7"/>
          <p:cNvSpPr>
            <a:spLocks noChangeShapeType="1"/>
          </p:cNvSpPr>
          <p:nvPr/>
        </p:nvSpPr>
        <p:spPr bwMode="auto">
          <a:xfrm flipV="1">
            <a:off x="6705600" y="3200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" name="Text Box 8"/>
          <p:cNvSpPr txBox="1">
            <a:spLocks noChangeArrowheads="1"/>
          </p:cNvSpPr>
          <p:nvPr/>
        </p:nvSpPr>
        <p:spPr bwMode="auto">
          <a:xfrm>
            <a:off x="6553200" y="2743200"/>
            <a:ext cx="29367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i="1"/>
              <a:t>y</a:t>
            </a:r>
          </a:p>
        </p:txBody>
      </p:sp>
      <p:sp>
        <p:nvSpPr>
          <p:cNvPr id="21" name="Text Box 9"/>
          <p:cNvSpPr txBox="1">
            <a:spLocks noChangeArrowheads="1"/>
          </p:cNvSpPr>
          <p:nvPr/>
        </p:nvSpPr>
        <p:spPr bwMode="auto">
          <a:xfrm>
            <a:off x="9748838" y="5562600"/>
            <a:ext cx="29687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i="1"/>
              <a:t>x</a:t>
            </a:r>
          </a:p>
        </p:txBody>
      </p:sp>
      <p:sp>
        <p:nvSpPr>
          <p:cNvPr id="22" name="Oval 10"/>
          <p:cNvSpPr>
            <a:spLocks noChangeArrowheads="1"/>
          </p:cNvSpPr>
          <p:nvPr/>
        </p:nvSpPr>
        <p:spPr bwMode="auto">
          <a:xfrm>
            <a:off x="7067550" y="3124200"/>
            <a:ext cx="2438400" cy="2438400"/>
          </a:xfrm>
          <a:prstGeom prst="ellipse">
            <a:avLst/>
          </a:prstGeom>
          <a:noFill/>
          <a:ln w="1905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Line 11"/>
          <p:cNvSpPr>
            <a:spLocks noChangeShapeType="1"/>
          </p:cNvSpPr>
          <p:nvPr/>
        </p:nvSpPr>
        <p:spPr bwMode="auto">
          <a:xfrm>
            <a:off x="8286750" y="4343400"/>
            <a:ext cx="1219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" name="Line 14"/>
          <p:cNvSpPr>
            <a:spLocks noChangeShapeType="1"/>
          </p:cNvSpPr>
          <p:nvPr/>
        </p:nvSpPr>
        <p:spPr bwMode="auto">
          <a:xfrm>
            <a:off x="8286750" y="4343400"/>
            <a:ext cx="685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" name="Oval 26"/>
          <p:cNvSpPr>
            <a:spLocks noChangeArrowheads="1"/>
          </p:cNvSpPr>
          <p:nvPr/>
        </p:nvSpPr>
        <p:spPr bwMode="auto">
          <a:xfrm>
            <a:off x="6991350" y="4267200"/>
            <a:ext cx="152400" cy="15240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Title 1">
            <a:extLst>
              <a:ext uri="{FF2B5EF4-FFF2-40B4-BE49-F238E27FC236}">
                <a16:creationId xmlns:a16="http://schemas.microsoft.com/office/drawing/2014/main" id="{9AFD79B7-459B-4BD5-B7DE-2A5FEC3C3C62}"/>
              </a:ext>
            </a:extLst>
          </p:cNvPr>
          <p:cNvSpPr txBox="1">
            <a:spLocks/>
          </p:cNvSpPr>
          <p:nvPr/>
        </p:nvSpPr>
        <p:spPr>
          <a:xfrm>
            <a:off x="1300421" y="315903"/>
            <a:ext cx="7499350" cy="11430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89000"/>
              </a:lnSpc>
              <a:spcBef>
                <a:spcPct val="0"/>
              </a:spcBef>
              <a:buNone/>
              <a:defRPr sz="4400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Sagnac in trap</a:t>
            </a:r>
            <a:endParaRPr lang="en-US" dirty="0"/>
          </a:p>
        </p:txBody>
      </p:sp>
      <p:sp>
        <p:nvSpPr>
          <p:cNvPr id="18" name="Text Box 8">
            <a:extLst>
              <a:ext uri="{FF2B5EF4-FFF2-40B4-BE49-F238E27FC236}">
                <a16:creationId xmlns:a16="http://schemas.microsoft.com/office/drawing/2014/main" id="{93F1FF5A-E607-20F4-3C37-2042D15321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3818" y="1228070"/>
            <a:ext cx="341151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dirty="0"/>
              <a:t>Cylindrical harmonic tra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 Box 28">
                <a:extLst>
                  <a:ext uri="{FF2B5EF4-FFF2-40B4-BE49-F238E27FC236}">
                    <a16:creationId xmlns:a16="http://schemas.microsoft.com/office/drawing/2014/main" id="{7FEE07D4-7917-0347-AED8-1A0B0281340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73906" y="2035115"/>
                <a:ext cx="3644447" cy="286232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buFontTx/>
                  <a:buChar char="•"/>
                </a:pPr>
                <a:r>
                  <a:rPr lang="en-US" altLang="en-US" sz="2000" dirty="0"/>
                  <a:t> Start at rest, center of trap</a:t>
                </a:r>
              </a:p>
              <a:p>
                <a:pPr>
                  <a:buFontTx/>
                  <a:buChar char="•"/>
                </a:pPr>
                <a:endParaRPr lang="en-US" altLang="en-US" sz="2000" dirty="0"/>
              </a:p>
              <a:p>
                <a:pPr>
                  <a:buFontTx/>
                  <a:buChar char="•"/>
                </a:pPr>
                <a:r>
                  <a:rPr lang="en-US" altLang="en-US" sz="2000" dirty="0"/>
                  <a:t> Bragg kick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altLang="en-US" sz="2000" dirty="0"/>
              </a:p>
              <a:p>
                <a:pPr>
                  <a:buFontTx/>
                  <a:buChar char="•"/>
                </a:pPr>
                <a:endParaRPr lang="en-US" altLang="en-US" sz="2000" dirty="0"/>
              </a:p>
              <a:p>
                <a:pPr>
                  <a:buFontTx/>
                  <a:buChar char="•"/>
                </a:pPr>
                <a:r>
                  <a:rPr lang="en-US" altLang="en-US" sz="2000" dirty="0"/>
                  <a:t> Move to </a:t>
                </a:r>
                <a14:m>
                  <m:oMath xmlns:m="http://schemas.openxmlformats.org/officeDocument/2006/math">
                    <m:r>
                      <a:rPr lang="en-US" altLang="en-US" sz="2000" i="1">
                        <a:latin typeface="Cambria Math"/>
                      </a:rPr>
                      <m:t>𝑅</m:t>
                    </m:r>
                    <m:r>
                      <a:rPr lang="en-US" alt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000" i="1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altLang="en-US" sz="2000" i="1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altLang="en-US" sz="2000" i="1">
                        <a:latin typeface="Cambria Math"/>
                      </a:rPr>
                      <m:t>/</m:t>
                    </m:r>
                    <m:r>
                      <a:rPr lang="en-US" altLang="en-US" sz="2000" i="1">
                        <a:latin typeface="Cambria Math"/>
                      </a:rPr>
                      <m:t>𝜔</m:t>
                    </m:r>
                  </m:oMath>
                </a14:m>
                <a:endParaRPr lang="en-US" altLang="en-US" sz="2000" dirty="0"/>
              </a:p>
              <a:p>
                <a:pPr>
                  <a:buFontTx/>
                  <a:buChar char="•"/>
                </a:pPr>
                <a:endParaRPr lang="en-US" altLang="en-US" sz="2000" dirty="0"/>
              </a:p>
              <a:p>
                <a:pPr>
                  <a:buFontTx/>
                  <a:buChar char="•"/>
                </a:pPr>
                <a:r>
                  <a:rPr lang="en-US" altLang="en-US" sz="2000" dirty="0"/>
                  <a:t> </a:t>
                </a:r>
                <a14:m>
                  <m:oMath xmlns:m="http://schemas.openxmlformats.org/officeDocument/2006/math">
                    <m:r>
                      <a:rPr lang="en-US" altLang="en-US" sz="2000" b="0" i="1" smtClean="0">
                        <a:latin typeface="Cambria Math" panose="02040503050406030204" pitchFamily="18" charset="0"/>
                      </a:rPr>
                      <m:t>⊥</m:t>
                    </m:r>
                  </m:oMath>
                </a14:m>
                <a:r>
                  <a:rPr lang="en-US" altLang="en-US" sz="2000" dirty="0"/>
                  <a:t> Bragg split </a:t>
                </a:r>
                <a14:m>
                  <m:oMath xmlns:m="http://schemas.openxmlformats.org/officeDocument/2006/math">
                    <m:r>
                      <a:rPr lang="en-US" altLang="en-US" sz="2000" b="0" i="1" smtClean="0">
                        <a:latin typeface="Cambria Math" panose="02040503050406030204" pitchFamily="18" charset="0"/>
                      </a:rPr>
                      <m:t>±</m:t>
                    </m:r>
                    <m:sSub>
                      <m:sSubPr>
                        <m:ctrlP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altLang="en-US" sz="2000" dirty="0"/>
              </a:p>
              <a:p>
                <a:pPr>
                  <a:buFontTx/>
                  <a:buChar char="•"/>
                </a:pPr>
                <a:endParaRPr lang="en-US" altLang="en-US" sz="2000" dirty="0"/>
              </a:p>
              <a:p>
                <a:pPr>
                  <a:buFontTx/>
                  <a:buChar char="•"/>
                </a:pPr>
                <a:r>
                  <a:rPr lang="en-US" altLang="en-US" sz="2000" dirty="0"/>
                  <a:t> Travel around circle</a:t>
                </a:r>
              </a:p>
            </p:txBody>
          </p:sp>
        </mc:Choice>
        <mc:Fallback xmlns="">
          <p:sp>
            <p:nvSpPr>
              <p:cNvPr id="24" name="Text Box 28">
                <a:extLst>
                  <a:ext uri="{FF2B5EF4-FFF2-40B4-BE49-F238E27FC236}">
                    <a16:creationId xmlns:a16="http://schemas.microsoft.com/office/drawing/2014/main" id="{7FEE07D4-7917-0347-AED8-1A0B028134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73906" y="2035115"/>
                <a:ext cx="3644447" cy="2862322"/>
              </a:xfrm>
              <a:prstGeom prst="rect">
                <a:avLst/>
              </a:prstGeom>
              <a:blipFill>
                <a:blip r:embed="rId4"/>
                <a:stretch>
                  <a:fillRect l="-1505" t="-1279" b="-298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26F259BD-08CA-5F4D-8CD2-95EA0E94C6C4}"/>
                  </a:ext>
                </a:extLst>
              </p:cNvPr>
              <p:cNvSpPr txBox="1"/>
              <p:nvPr/>
            </p:nvSpPr>
            <p:spPr>
              <a:xfrm>
                <a:off x="5357554" y="1039441"/>
                <a:ext cx="3002169" cy="7838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/>
                        </a:rPr>
                        <m:t>𝑉</m:t>
                      </m:r>
                      <m:r>
                        <a:rPr lang="en-US" sz="24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i="1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sz="2400" i="1">
                          <a:latin typeface="Cambria Math"/>
                        </a:rPr>
                        <m:t>𝑚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/>
                            </a:rPr>
                            <m:t>𝜔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400" dirty="0">
                  <a:latin typeface="Helvetica" pitchFamily="34" charset="0"/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26F259BD-08CA-5F4D-8CD2-95EA0E94C6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57554" y="1039441"/>
                <a:ext cx="3002169" cy="78380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3258213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Object 4"/>
          <p:cNvGraphicFramePr>
            <a:graphicFrameLocks noChangeAspect="1"/>
          </p:cNvGraphicFramePr>
          <p:nvPr/>
        </p:nvGraphicFramePr>
        <p:xfrm>
          <a:off x="6527800" y="28829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0" y="28829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6527800" y="28829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1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0" y="28829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Line 6"/>
          <p:cNvSpPr>
            <a:spLocks noChangeShapeType="1"/>
          </p:cNvSpPr>
          <p:nvPr/>
        </p:nvSpPr>
        <p:spPr bwMode="auto">
          <a:xfrm>
            <a:off x="6705600" y="5781675"/>
            <a:ext cx="30543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" name="Line 7"/>
          <p:cNvSpPr>
            <a:spLocks noChangeShapeType="1"/>
          </p:cNvSpPr>
          <p:nvPr/>
        </p:nvSpPr>
        <p:spPr bwMode="auto">
          <a:xfrm flipV="1">
            <a:off x="6705600" y="3200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" name="Text Box 8"/>
          <p:cNvSpPr txBox="1">
            <a:spLocks noChangeArrowheads="1"/>
          </p:cNvSpPr>
          <p:nvPr/>
        </p:nvSpPr>
        <p:spPr bwMode="auto">
          <a:xfrm>
            <a:off x="6553200" y="2743200"/>
            <a:ext cx="29367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i="1"/>
              <a:t>y</a:t>
            </a:r>
          </a:p>
        </p:txBody>
      </p:sp>
      <p:sp>
        <p:nvSpPr>
          <p:cNvPr id="26" name="Text Box 9"/>
          <p:cNvSpPr txBox="1">
            <a:spLocks noChangeArrowheads="1"/>
          </p:cNvSpPr>
          <p:nvPr/>
        </p:nvSpPr>
        <p:spPr bwMode="auto">
          <a:xfrm>
            <a:off x="9748838" y="5562600"/>
            <a:ext cx="29687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i="1"/>
              <a:t>x</a:t>
            </a:r>
          </a:p>
        </p:txBody>
      </p:sp>
      <p:sp>
        <p:nvSpPr>
          <p:cNvPr id="27" name="Oval 10"/>
          <p:cNvSpPr>
            <a:spLocks noChangeArrowheads="1"/>
          </p:cNvSpPr>
          <p:nvPr/>
        </p:nvSpPr>
        <p:spPr bwMode="auto">
          <a:xfrm>
            <a:off x="7067550" y="3124200"/>
            <a:ext cx="2438400" cy="2438400"/>
          </a:xfrm>
          <a:prstGeom prst="ellipse">
            <a:avLst/>
          </a:prstGeom>
          <a:noFill/>
          <a:ln w="1905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Line 11"/>
          <p:cNvSpPr>
            <a:spLocks noChangeShapeType="1"/>
          </p:cNvSpPr>
          <p:nvPr/>
        </p:nvSpPr>
        <p:spPr bwMode="auto">
          <a:xfrm>
            <a:off x="8286750" y="4343400"/>
            <a:ext cx="1219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" name="Line 14"/>
          <p:cNvSpPr>
            <a:spLocks noChangeShapeType="1"/>
          </p:cNvSpPr>
          <p:nvPr/>
        </p:nvSpPr>
        <p:spPr bwMode="auto">
          <a:xfrm>
            <a:off x="8286750" y="4343400"/>
            <a:ext cx="685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" name="Oval 24"/>
          <p:cNvSpPr>
            <a:spLocks noChangeArrowheads="1"/>
          </p:cNvSpPr>
          <p:nvPr/>
        </p:nvSpPr>
        <p:spPr bwMode="auto">
          <a:xfrm>
            <a:off x="7410450" y="3352800"/>
            <a:ext cx="152400" cy="15240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Oval 25"/>
          <p:cNvSpPr>
            <a:spLocks noChangeArrowheads="1"/>
          </p:cNvSpPr>
          <p:nvPr/>
        </p:nvSpPr>
        <p:spPr bwMode="auto">
          <a:xfrm>
            <a:off x="7400925" y="5172075"/>
            <a:ext cx="152400" cy="15240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Title 1">
            <a:extLst>
              <a:ext uri="{FF2B5EF4-FFF2-40B4-BE49-F238E27FC236}">
                <a16:creationId xmlns:a16="http://schemas.microsoft.com/office/drawing/2014/main" id="{129E5D09-27C7-45DE-9E00-492A7E7D75D6}"/>
              </a:ext>
            </a:extLst>
          </p:cNvPr>
          <p:cNvSpPr txBox="1">
            <a:spLocks/>
          </p:cNvSpPr>
          <p:nvPr/>
        </p:nvSpPr>
        <p:spPr>
          <a:xfrm>
            <a:off x="1300421" y="315903"/>
            <a:ext cx="7499350" cy="11430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89000"/>
              </a:lnSpc>
              <a:spcBef>
                <a:spcPct val="0"/>
              </a:spcBef>
              <a:buNone/>
              <a:defRPr sz="4400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Sagnac in trap</a:t>
            </a:r>
            <a:endParaRPr lang="en-US" dirty="0"/>
          </a:p>
        </p:txBody>
      </p:sp>
      <p:sp>
        <p:nvSpPr>
          <p:cNvPr id="19" name="Text Box 8">
            <a:extLst>
              <a:ext uri="{FF2B5EF4-FFF2-40B4-BE49-F238E27FC236}">
                <a16:creationId xmlns:a16="http://schemas.microsoft.com/office/drawing/2014/main" id="{A74A2E50-4C4F-3A29-7A8A-A0869566EC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3818" y="1228070"/>
            <a:ext cx="341151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dirty="0"/>
              <a:t>Cylindrical harmonic tra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 Box 28">
                <a:extLst>
                  <a:ext uri="{FF2B5EF4-FFF2-40B4-BE49-F238E27FC236}">
                    <a16:creationId xmlns:a16="http://schemas.microsoft.com/office/drawing/2014/main" id="{94EE8FE7-2CA1-DB7D-4AC0-1360CA21CED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73906" y="2035115"/>
                <a:ext cx="3644447" cy="286232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buFontTx/>
                  <a:buChar char="•"/>
                </a:pPr>
                <a:r>
                  <a:rPr lang="en-US" altLang="en-US" sz="2000" dirty="0"/>
                  <a:t> Start at rest, center of trap</a:t>
                </a:r>
              </a:p>
              <a:p>
                <a:pPr>
                  <a:buFontTx/>
                  <a:buChar char="•"/>
                </a:pPr>
                <a:endParaRPr lang="en-US" altLang="en-US" sz="2000" dirty="0"/>
              </a:p>
              <a:p>
                <a:pPr>
                  <a:buFontTx/>
                  <a:buChar char="•"/>
                </a:pPr>
                <a:r>
                  <a:rPr lang="en-US" altLang="en-US" sz="2000" dirty="0"/>
                  <a:t> Bragg kick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altLang="en-US" sz="2000" dirty="0"/>
              </a:p>
              <a:p>
                <a:pPr>
                  <a:buFontTx/>
                  <a:buChar char="•"/>
                </a:pPr>
                <a:endParaRPr lang="en-US" altLang="en-US" sz="2000" dirty="0"/>
              </a:p>
              <a:p>
                <a:pPr>
                  <a:buFontTx/>
                  <a:buChar char="•"/>
                </a:pPr>
                <a:r>
                  <a:rPr lang="en-US" altLang="en-US" sz="2000" dirty="0"/>
                  <a:t> Move to </a:t>
                </a:r>
                <a14:m>
                  <m:oMath xmlns:m="http://schemas.openxmlformats.org/officeDocument/2006/math">
                    <m:r>
                      <a:rPr lang="en-US" altLang="en-US" sz="2000" i="1">
                        <a:latin typeface="Cambria Math"/>
                      </a:rPr>
                      <m:t>𝑅</m:t>
                    </m:r>
                    <m:r>
                      <a:rPr lang="en-US" alt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000" i="1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altLang="en-US" sz="2000" i="1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altLang="en-US" sz="2000" i="1">
                        <a:latin typeface="Cambria Math"/>
                      </a:rPr>
                      <m:t>/</m:t>
                    </m:r>
                    <m:r>
                      <a:rPr lang="en-US" altLang="en-US" sz="2000" i="1">
                        <a:latin typeface="Cambria Math"/>
                      </a:rPr>
                      <m:t>𝜔</m:t>
                    </m:r>
                  </m:oMath>
                </a14:m>
                <a:endParaRPr lang="en-US" altLang="en-US" sz="2000" dirty="0"/>
              </a:p>
              <a:p>
                <a:pPr>
                  <a:buFontTx/>
                  <a:buChar char="•"/>
                </a:pPr>
                <a:endParaRPr lang="en-US" altLang="en-US" sz="2000" dirty="0"/>
              </a:p>
              <a:p>
                <a:pPr>
                  <a:buFontTx/>
                  <a:buChar char="•"/>
                </a:pPr>
                <a:r>
                  <a:rPr lang="en-US" altLang="en-US" sz="2000" dirty="0"/>
                  <a:t> </a:t>
                </a:r>
                <a14:m>
                  <m:oMath xmlns:m="http://schemas.openxmlformats.org/officeDocument/2006/math">
                    <m:r>
                      <a:rPr lang="en-US" altLang="en-US" sz="2000" b="0" i="1" smtClean="0">
                        <a:latin typeface="Cambria Math" panose="02040503050406030204" pitchFamily="18" charset="0"/>
                      </a:rPr>
                      <m:t>⊥</m:t>
                    </m:r>
                  </m:oMath>
                </a14:m>
                <a:r>
                  <a:rPr lang="en-US" altLang="en-US" sz="2000" dirty="0"/>
                  <a:t> Bragg split </a:t>
                </a:r>
                <a14:m>
                  <m:oMath xmlns:m="http://schemas.openxmlformats.org/officeDocument/2006/math">
                    <m:r>
                      <a:rPr lang="en-US" altLang="en-US" sz="2000" b="0" i="1" smtClean="0">
                        <a:latin typeface="Cambria Math" panose="02040503050406030204" pitchFamily="18" charset="0"/>
                      </a:rPr>
                      <m:t>±</m:t>
                    </m:r>
                    <m:sSub>
                      <m:sSubPr>
                        <m:ctrlP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altLang="en-US" sz="2000" dirty="0"/>
              </a:p>
              <a:p>
                <a:pPr>
                  <a:buFontTx/>
                  <a:buChar char="•"/>
                </a:pPr>
                <a:endParaRPr lang="en-US" altLang="en-US" sz="2000" dirty="0"/>
              </a:p>
              <a:p>
                <a:pPr>
                  <a:buFontTx/>
                  <a:buChar char="•"/>
                </a:pPr>
                <a:r>
                  <a:rPr lang="en-US" altLang="en-US" sz="2000" dirty="0"/>
                  <a:t> Travel around circle</a:t>
                </a:r>
              </a:p>
            </p:txBody>
          </p:sp>
        </mc:Choice>
        <mc:Fallback xmlns="">
          <p:sp>
            <p:nvSpPr>
              <p:cNvPr id="20" name="Text Box 28">
                <a:extLst>
                  <a:ext uri="{FF2B5EF4-FFF2-40B4-BE49-F238E27FC236}">
                    <a16:creationId xmlns:a16="http://schemas.microsoft.com/office/drawing/2014/main" id="{94EE8FE7-2CA1-DB7D-4AC0-1360CA21CE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73906" y="2035115"/>
                <a:ext cx="3644447" cy="2862322"/>
              </a:xfrm>
              <a:prstGeom prst="rect">
                <a:avLst/>
              </a:prstGeom>
              <a:blipFill>
                <a:blip r:embed="rId5"/>
                <a:stretch>
                  <a:fillRect l="-1505" t="-1279" b="-298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E9EE5DB6-3A82-3DC4-7FD0-466F7B3C6F77}"/>
                  </a:ext>
                </a:extLst>
              </p:cNvPr>
              <p:cNvSpPr txBox="1"/>
              <p:nvPr/>
            </p:nvSpPr>
            <p:spPr>
              <a:xfrm>
                <a:off x="5357554" y="1039441"/>
                <a:ext cx="3002169" cy="7838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/>
                        </a:rPr>
                        <m:t>𝑉</m:t>
                      </m:r>
                      <m:r>
                        <a:rPr lang="en-US" sz="24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i="1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sz="2400" i="1">
                          <a:latin typeface="Cambria Math"/>
                        </a:rPr>
                        <m:t>𝑚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/>
                            </a:rPr>
                            <m:t>𝜔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400" dirty="0">
                  <a:latin typeface="Helvetica" pitchFamily="34" charset="0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E9EE5DB6-3A82-3DC4-7FD0-466F7B3C6F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57554" y="1039441"/>
                <a:ext cx="3002169" cy="78380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8250249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Object 4"/>
          <p:cNvGraphicFramePr>
            <a:graphicFrameLocks noChangeAspect="1"/>
          </p:cNvGraphicFramePr>
          <p:nvPr/>
        </p:nvGraphicFramePr>
        <p:xfrm>
          <a:off x="6527800" y="28829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1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0" y="28829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Line 6"/>
          <p:cNvSpPr>
            <a:spLocks noChangeShapeType="1"/>
          </p:cNvSpPr>
          <p:nvPr/>
        </p:nvSpPr>
        <p:spPr bwMode="auto">
          <a:xfrm>
            <a:off x="6705600" y="5781675"/>
            <a:ext cx="30543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" name="Line 7"/>
          <p:cNvSpPr>
            <a:spLocks noChangeShapeType="1"/>
          </p:cNvSpPr>
          <p:nvPr/>
        </p:nvSpPr>
        <p:spPr bwMode="auto">
          <a:xfrm flipV="1">
            <a:off x="6705600" y="3200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" name="Text Box 8"/>
          <p:cNvSpPr txBox="1">
            <a:spLocks noChangeArrowheads="1"/>
          </p:cNvSpPr>
          <p:nvPr/>
        </p:nvSpPr>
        <p:spPr bwMode="auto">
          <a:xfrm>
            <a:off x="6553200" y="2743200"/>
            <a:ext cx="29367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i="1"/>
              <a:t>y</a:t>
            </a:r>
          </a:p>
        </p:txBody>
      </p:sp>
      <p:sp>
        <p:nvSpPr>
          <p:cNvPr id="22" name="Text Box 9"/>
          <p:cNvSpPr txBox="1">
            <a:spLocks noChangeArrowheads="1"/>
          </p:cNvSpPr>
          <p:nvPr/>
        </p:nvSpPr>
        <p:spPr bwMode="auto">
          <a:xfrm>
            <a:off x="9748838" y="5562600"/>
            <a:ext cx="29687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i="1"/>
              <a:t>x</a:t>
            </a:r>
          </a:p>
        </p:txBody>
      </p:sp>
      <p:sp>
        <p:nvSpPr>
          <p:cNvPr id="23" name="Oval 10"/>
          <p:cNvSpPr>
            <a:spLocks noChangeArrowheads="1"/>
          </p:cNvSpPr>
          <p:nvPr/>
        </p:nvSpPr>
        <p:spPr bwMode="auto">
          <a:xfrm>
            <a:off x="7067550" y="3124200"/>
            <a:ext cx="2438400" cy="2438400"/>
          </a:xfrm>
          <a:prstGeom prst="ellipse">
            <a:avLst/>
          </a:prstGeom>
          <a:noFill/>
          <a:ln w="1905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" name="Line 11"/>
          <p:cNvSpPr>
            <a:spLocks noChangeShapeType="1"/>
          </p:cNvSpPr>
          <p:nvPr/>
        </p:nvSpPr>
        <p:spPr bwMode="auto">
          <a:xfrm>
            <a:off x="8286750" y="4343400"/>
            <a:ext cx="1219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" name="Line 14"/>
          <p:cNvSpPr>
            <a:spLocks noChangeShapeType="1"/>
          </p:cNvSpPr>
          <p:nvPr/>
        </p:nvSpPr>
        <p:spPr bwMode="auto">
          <a:xfrm>
            <a:off x="8286750" y="4343400"/>
            <a:ext cx="685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" name="Oval 22"/>
          <p:cNvSpPr>
            <a:spLocks noChangeArrowheads="1"/>
          </p:cNvSpPr>
          <p:nvPr/>
        </p:nvSpPr>
        <p:spPr bwMode="auto">
          <a:xfrm>
            <a:off x="8915400" y="5257800"/>
            <a:ext cx="152400" cy="15240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" name="Oval 23"/>
          <p:cNvSpPr>
            <a:spLocks noChangeArrowheads="1"/>
          </p:cNvSpPr>
          <p:nvPr/>
        </p:nvSpPr>
        <p:spPr bwMode="auto">
          <a:xfrm>
            <a:off x="8915400" y="3276600"/>
            <a:ext cx="152400" cy="15240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Title 1">
            <a:extLst>
              <a:ext uri="{FF2B5EF4-FFF2-40B4-BE49-F238E27FC236}">
                <a16:creationId xmlns:a16="http://schemas.microsoft.com/office/drawing/2014/main" id="{1900C12A-99F0-40B2-9753-D05BC41D831A}"/>
              </a:ext>
            </a:extLst>
          </p:cNvPr>
          <p:cNvSpPr txBox="1">
            <a:spLocks/>
          </p:cNvSpPr>
          <p:nvPr/>
        </p:nvSpPr>
        <p:spPr>
          <a:xfrm>
            <a:off x="1300421" y="315903"/>
            <a:ext cx="7499350" cy="11430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89000"/>
              </a:lnSpc>
              <a:spcBef>
                <a:spcPct val="0"/>
              </a:spcBef>
              <a:buNone/>
              <a:defRPr sz="4400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Sagnac in trap</a:t>
            </a:r>
            <a:endParaRPr lang="en-US" dirty="0"/>
          </a:p>
        </p:txBody>
      </p:sp>
      <p:sp>
        <p:nvSpPr>
          <p:cNvPr id="18" name="Text Box 8">
            <a:extLst>
              <a:ext uri="{FF2B5EF4-FFF2-40B4-BE49-F238E27FC236}">
                <a16:creationId xmlns:a16="http://schemas.microsoft.com/office/drawing/2014/main" id="{B9DCB026-45E5-67A8-C3CA-742D01260E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3818" y="1228070"/>
            <a:ext cx="341151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dirty="0"/>
              <a:t>Cylindrical harmonic tra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 Box 28">
                <a:extLst>
                  <a:ext uri="{FF2B5EF4-FFF2-40B4-BE49-F238E27FC236}">
                    <a16:creationId xmlns:a16="http://schemas.microsoft.com/office/drawing/2014/main" id="{BA426EF5-61FB-9542-AF06-77C5C6E5EBE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73906" y="2035115"/>
                <a:ext cx="3644447" cy="286232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buFontTx/>
                  <a:buChar char="•"/>
                </a:pPr>
                <a:r>
                  <a:rPr lang="en-US" altLang="en-US" sz="2000" dirty="0"/>
                  <a:t> Start at rest, center of trap</a:t>
                </a:r>
              </a:p>
              <a:p>
                <a:pPr>
                  <a:buFontTx/>
                  <a:buChar char="•"/>
                </a:pPr>
                <a:endParaRPr lang="en-US" altLang="en-US" sz="2000" dirty="0"/>
              </a:p>
              <a:p>
                <a:pPr>
                  <a:buFontTx/>
                  <a:buChar char="•"/>
                </a:pPr>
                <a:r>
                  <a:rPr lang="en-US" altLang="en-US" sz="2000" dirty="0"/>
                  <a:t> Bragg kick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altLang="en-US" sz="2000" dirty="0"/>
              </a:p>
              <a:p>
                <a:pPr>
                  <a:buFontTx/>
                  <a:buChar char="•"/>
                </a:pPr>
                <a:endParaRPr lang="en-US" altLang="en-US" sz="2000" dirty="0"/>
              </a:p>
              <a:p>
                <a:pPr>
                  <a:buFontTx/>
                  <a:buChar char="•"/>
                </a:pPr>
                <a:r>
                  <a:rPr lang="en-US" altLang="en-US" sz="2000" dirty="0"/>
                  <a:t> Move to </a:t>
                </a:r>
                <a14:m>
                  <m:oMath xmlns:m="http://schemas.openxmlformats.org/officeDocument/2006/math">
                    <m:r>
                      <a:rPr lang="en-US" altLang="en-US" sz="2000" i="1">
                        <a:latin typeface="Cambria Math"/>
                      </a:rPr>
                      <m:t>𝑅</m:t>
                    </m:r>
                    <m:r>
                      <a:rPr lang="en-US" alt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000" i="1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altLang="en-US" sz="2000" i="1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altLang="en-US" sz="2000" i="1">
                        <a:latin typeface="Cambria Math"/>
                      </a:rPr>
                      <m:t>/</m:t>
                    </m:r>
                    <m:r>
                      <a:rPr lang="en-US" altLang="en-US" sz="2000" i="1">
                        <a:latin typeface="Cambria Math"/>
                      </a:rPr>
                      <m:t>𝜔</m:t>
                    </m:r>
                  </m:oMath>
                </a14:m>
                <a:endParaRPr lang="en-US" altLang="en-US" sz="2000" dirty="0"/>
              </a:p>
              <a:p>
                <a:pPr>
                  <a:buFontTx/>
                  <a:buChar char="•"/>
                </a:pPr>
                <a:endParaRPr lang="en-US" altLang="en-US" sz="2000" dirty="0"/>
              </a:p>
              <a:p>
                <a:pPr>
                  <a:buFontTx/>
                  <a:buChar char="•"/>
                </a:pPr>
                <a:r>
                  <a:rPr lang="en-US" altLang="en-US" sz="2000" dirty="0"/>
                  <a:t> </a:t>
                </a:r>
                <a14:m>
                  <m:oMath xmlns:m="http://schemas.openxmlformats.org/officeDocument/2006/math">
                    <m:r>
                      <a:rPr lang="en-US" altLang="en-US" sz="2000" b="0" i="1" smtClean="0">
                        <a:latin typeface="Cambria Math" panose="02040503050406030204" pitchFamily="18" charset="0"/>
                      </a:rPr>
                      <m:t>⊥</m:t>
                    </m:r>
                  </m:oMath>
                </a14:m>
                <a:r>
                  <a:rPr lang="en-US" altLang="en-US" sz="2000" dirty="0"/>
                  <a:t> Bragg split </a:t>
                </a:r>
                <a14:m>
                  <m:oMath xmlns:m="http://schemas.openxmlformats.org/officeDocument/2006/math">
                    <m:r>
                      <a:rPr lang="en-US" altLang="en-US" sz="2000" b="0" i="1" smtClean="0">
                        <a:latin typeface="Cambria Math" panose="02040503050406030204" pitchFamily="18" charset="0"/>
                      </a:rPr>
                      <m:t>±</m:t>
                    </m:r>
                    <m:sSub>
                      <m:sSubPr>
                        <m:ctrlP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altLang="en-US" sz="2000" dirty="0"/>
              </a:p>
              <a:p>
                <a:pPr>
                  <a:buFontTx/>
                  <a:buChar char="•"/>
                </a:pPr>
                <a:endParaRPr lang="en-US" altLang="en-US" sz="2000" dirty="0"/>
              </a:p>
              <a:p>
                <a:pPr>
                  <a:buFontTx/>
                  <a:buChar char="•"/>
                </a:pPr>
                <a:r>
                  <a:rPr lang="en-US" altLang="en-US" sz="2000" dirty="0"/>
                  <a:t> Travel around circle</a:t>
                </a:r>
              </a:p>
            </p:txBody>
          </p:sp>
        </mc:Choice>
        <mc:Fallback xmlns="">
          <p:sp>
            <p:nvSpPr>
              <p:cNvPr id="24" name="Text Box 28">
                <a:extLst>
                  <a:ext uri="{FF2B5EF4-FFF2-40B4-BE49-F238E27FC236}">
                    <a16:creationId xmlns:a16="http://schemas.microsoft.com/office/drawing/2014/main" id="{BA426EF5-61FB-9542-AF06-77C5C6E5EB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73906" y="2035115"/>
                <a:ext cx="3644447" cy="2862322"/>
              </a:xfrm>
              <a:prstGeom prst="rect">
                <a:avLst/>
              </a:prstGeom>
              <a:blipFill>
                <a:blip r:embed="rId4"/>
                <a:stretch>
                  <a:fillRect l="-1505" t="-1279" b="-298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8842C214-DB7E-E22B-4AAA-44BEC714735B}"/>
                  </a:ext>
                </a:extLst>
              </p:cNvPr>
              <p:cNvSpPr txBox="1"/>
              <p:nvPr/>
            </p:nvSpPr>
            <p:spPr>
              <a:xfrm>
                <a:off x="5357554" y="1039441"/>
                <a:ext cx="3002169" cy="7838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/>
                        </a:rPr>
                        <m:t>𝑉</m:t>
                      </m:r>
                      <m:r>
                        <a:rPr lang="en-US" sz="24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i="1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sz="2400" i="1">
                          <a:latin typeface="Cambria Math"/>
                        </a:rPr>
                        <m:t>𝑚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/>
                            </a:rPr>
                            <m:t>𝜔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400" dirty="0">
                  <a:latin typeface="Helvetica" pitchFamily="34" charset="0"/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8842C214-DB7E-E22B-4AAA-44BEC71473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57554" y="1039441"/>
                <a:ext cx="3002169" cy="78380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8073135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Object 4"/>
          <p:cNvGraphicFramePr>
            <a:graphicFrameLocks noChangeAspect="1"/>
          </p:cNvGraphicFramePr>
          <p:nvPr/>
        </p:nvGraphicFramePr>
        <p:xfrm>
          <a:off x="6527800" y="28829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0" y="28829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Line 6"/>
          <p:cNvSpPr>
            <a:spLocks noChangeShapeType="1"/>
          </p:cNvSpPr>
          <p:nvPr/>
        </p:nvSpPr>
        <p:spPr bwMode="auto">
          <a:xfrm>
            <a:off x="6705600" y="5781675"/>
            <a:ext cx="30543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" name="Line 7"/>
          <p:cNvSpPr>
            <a:spLocks noChangeShapeType="1"/>
          </p:cNvSpPr>
          <p:nvPr/>
        </p:nvSpPr>
        <p:spPr bwMode="auto">
          <a:xfrm flipV="1">
            <a:off x="6705600" y="3200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" name="Text Box 8"/>
          <p:cNvSpPr txBox="1">
            <a:spLocks noChangeArrowheads="1"/>
          </p:cNvSpPr>
          <p:nvPr/>
        </p:nvSpPr>
        <p:spPr bwMode="auto">
          <a:xfrm>
            <a:off x="6553200" y="2743200"/>
            <a:ext cx="29367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i="1"/>
              <a:t>y</a:t>
            </a:r>
          </a:p>
        </p:txBody>
      </p:sp>
      <p:sp>
        <p:nvSpPr>
          <p:cNvPr id="26" name="Text Box 9"/>
          <p:cNvSpPr txBox="1">
            <a:spLocks noChangeArrowheads="1"/>
          </p:cNvSpPr>
          <p:nvPr/>
        </p:nvSpPr>
        <p:spPr bwMode="auto">
          <a:xfrm>
            <a:off x="9748838" y="5562600"/>
            <a:ext cx="29687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i="1"/>
              <a:t>x</a:t>
            </a:r>
          </a:p>
        </p:txBody>
      </p:sp>
      <p:sp>
        <p:nvSpPr>
          <p:cNvPr id="27" name="Oval 10"/>
          <p:cNvSpPr>
            <a:spLocks noChangeArrowheads="1"/>
          </p:cNvSpPr>
          <p:nvPr/>
        </p:nvSpPr>
        <p:spPr bwMode="auto">
          <a:xfrm>
            <a:off x="7067550" y="3124200"/>
            <a:ext cx="2438400" cy="2438400"/>
          </a:xfrm>
          <a:prstGeom prst="ellipse">
            <a:avLst/>
          </a:prstGeom>
          <a:noFill/>
          <a:ln w="1905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Line 11"/>
          <p:cNvSpPr>
            <a:spLocks noChangeShapeType="1"/>
          </p:cNvSpPr>
          <p:nvPr/>
        </p:nvSpPr>
        <p:spPr bwMode="auto">
          <a:xfrm>
            <a:off x="8286750" y="4343400"/>
            <a:ext cx="1219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" name="Line 14"/>
          <p:cNvSpPr>
            <a:spLocks noChangeShapeType="1"/>
          </p:cNvSpPr>
          <p:nvPr/>
        </p:nvSpPr>
        <p:spPr bwMode="auto">
          <a:xfrm>
            <a:off x="8286750" y="4343400"/>
            <a:ext cx="685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" name="Oval 19"/>
          <p:cNvSpPr>
            <a:spLocks noChangeArrowheads="1"/>
          </p:cNvSpPr>
          <p:nvPr/>
        </p:nvSpPr>
        <p:spPr bwMode="auto">
          <a:xfrm>
            <a:off x="9429750" y="4267200"/>
            <a:ext cx="152400" cy="15240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AutoShape 20"/>
          <p:cNvSpPr>
            <a:spLocks noChangeArrowheads="1"/>
          </p:cNvSpPr>
          <p:nvPr/>
        </p:nvSpPr>
        <p:spPr bwMode="auto">
          <a:xfrm>
            <a:off x="9467851" y="4979988"/>
            <a:ext cx="79375" cy="430212"/>
          </a:xfrm>
          <a:prstGeom prst="upArrow">
            <a:avLst>
              <a:gd name="adj1" fmla="val 50000"/>
              <a:gd name="adj2" fmla="val 135500"/>
            </a:avLst>
          </a:prstGeom>
          <a:solidFill>
            <a:srgbClr val="FF5050"/>
          </a:solidFill>
          <a:ln w="9525">
            <a:solidFill>
              <a:srgbClr val="FF505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36" name="AutoShape 21"/>
          <p:cNvSpPr>
            <a:spLocks noChangeArrowheads="1"/>
          </p:cNvSpPr>
          <p:nvPr/>
        </p:nvSpPr>
        <p:spPr bwMode="auto">
          <a:xfrm flipV="1">
            <a:off x="9467851" y="3227388"/>
            <a:ext cx="79375" cy="430212"/>
          </a:xfrm>
          <a:prstGeom prst="upArrow">
            <a:avLst>
              <a:gd name="adj1" fmla="val 50000"/>
              <a:gd name="adj2" fmla="val 135500"/>
            </a:avLst>
          </a:prstGeom>
          <a:solidFill>
            <a:srgbClr val="FF5050"/>
          </a:solidFill>
          <a:ln w="9525">
            <a:solidFill>
              <a:srgbClr val="FF505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17" name="Title 1">
            <a:extLst>
              <a:ext uri="{FF2B5EF4-FFF2-40B4-BE49-F238E27FC236}">
                <a16:creationId xmlns:a16="http://schemas.microsoft.com/office/drawing/2014/main" id="{D734A22B-3DB7-47FA-BB21-56477D219170}"/>
              </a:ext>
            </a:extLst>
          </p:cNvPr>
          <p:cNvSpPr txBox="1">
            <a:spLocks/>
          </p:cNvSpPr>
          <p:nvPr/>
        </p:nvSpPr>
        <p:spPr>
          <a:xfrm>
            <a:off x="1300421" y="315903"/>
            <a:ext cx="7499350" cy="11430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89000"/>
              </a:lnSpc>
              <a:spcBef>
                <a:spcPct val="0"/>
              </a:spcBef>
              <a:buNone/>
              <a:defRPr sz="4400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Sagnac in trap</a:t>
            </a:r>
            <a:endParaRPr lang="en-US" dirty="0"/>
          </a:p>
        </p:txBody>
      </p:sp>
      <p:sp>
        <p:nvSpPr>
          <p:cNvPr id="19" name="Text Box 8">
            <a:extLst>
              <a:ext uri="{FF2B5EF4-FFF2-40B4-BE49-F238E27FC236}">
                <a16:creationId xmlns:a16="http://schemas.microsoft.com/office/drawing/2014/main" id="{09047FB3-095D-3A52-5569-E99A820FAB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3818" y="1228070"/>
            <a:ext cx="341151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dirty="0"/>
              <a:t>Cylindrical harmonic tra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 Box 28">
                <a:extLst>
                  <a:ext uri="{FF2B5EF4-FFF2-40B4-BE49-F238E27FC236}">
                    <a16:creationId xmlns:a16="http://schemas.microsoft.com/office/drawing/2014/main" id="{F6753C23-CCD2-31B8-0216-F773C182A8F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73906" y="2035115"/>
                <a:ext cx="3644447" cy="409342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buFontTx/>
                  <a:buChar char="•"/>
                </a:pPr>
                <a:r>
                  <a:rPr lang="en-US" altLang="en-US" sz="2000" dirty="0"/>
                  <a:t> Start at rest, center of trap</a:t>
                </a:r>
              </a:p>
              <a:p>
                <a:pPr>
                  <a:buFontTx/>
                  <a:buChar char="•"/>
                </a:pPr>
                <a:endParaRPr lang="en-US" altLang="en-US" sz="2000" dirty="0"/>
              </a:p>
              <a:p>
                <a:pPr>
                  <a:buFontTx/>
                  <a:buChar char="•"/>
                </a:pPr>
                <a:r>
                  <a:rPr lang="en-US" altLang="en-US" sz="2000" dirty="0"/>
                  <a:t> Bragg kick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altLang="en-US" sz="2000" dirty="0"/>
              </a:p>
              <a:p>
                <a:pPr>
                  <a:buFontTx/>
                  <a:buChar char="•"/>
                </a:pPr>
                <a:endParaRPr lang="en-US" altLang="en-US" sz="2000" dirty="0"/>
              </a:p>
              <a:p>
                <a:pPr>
                  <a:buFontTx/>
                  <a:buChar char="•"/>
                </a:pPr>
                <a:r>
                  <a:rPr lang="en-US" altLang="en-US" sz="2000" dirty="0"/>
                  <a:t> Move to </a:t>
                </a:r>
                <a14:m>
                  <m:oMath xmlns:m="http://schemas.openxmlformats.org/officeDocument/2006/math">
                    <m:r>
                      <a:rPr lang="en-US" altLang="en-US" sz="2000" i="1">
                        <a:latin typeface="Cambria Math"/>
                      </a:rPr>
                      <m:t>𝑅</m:t>
                    </m:r>
                    <m:r>
                      <a:rPr lang="en-US" alt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000" i="1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altLang="en-US" sz="2000" i="1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altLang="en-US" sz="2000" i="1">
                        <a:latin typeface="Cambria Math"/>
                      </a:rPr>
                      <m:t>/</m:t>
                    </m:r>
                    <m:r>
                      <a:rPr lang="en-US" altLang="en-US" sz="2000" i="1">
                        <a:latin typeface="Cambria Math"/>
                      </a:rPr>
                      <m:t>𝜔</m:t>
                    </m:r>
                  </m:oMath>
                </a14:m>
                <a:endParaRPr lang="en-US" altLang="en-US" sz="2000" dirty="0"/>
              </a:p>
              <a:p>
                <a:pPr>
                  <a:buFontTx/>
                  <a:buChar char="•"/>
                </a:pPr>
                <a:endParaRPr lang="en-US" altLang="en-US" sz="2000" dirty="0"/>
              </a:p>
              <a:p>
                <a:pPr>
                  <a:buFontTx/>
                  <a:buChar char="•"/>
                </a:pPr>
                <a:r>
                  <a:rPr lang="en-US" altLang="en-US" sz="2000" dirty="0"/>
                  <a:t> </a:t>
                </a:r>
                <a14:m>
                  <m:oMath xmlns:m="http://schemas.openxmlformats.org/officeDocument/2006/math">
                    <m:r>
                      <a:rPr lang="en-US" altLang="en-US" sz="2000" b="0" i="1" smtClean="0">
                        <a:latin typeface="Cambria Math" panose="02040503050406030204" pitchFamily="18" charset="0"/>
                      </a:rPr>
                      <m:t>⊥</m:t>
                    </m:r>
                  </m:oMath>
                </a14:m>
                <a:r>
                  <a:rPr lang="en-US" altLang="en-US" sz="2000" dirty="0"/>
                  <a:t> Bragg split </a:t>
                </a:r>
                <a14:m>
                  <m:oMath xmlns:m="http://schemas.openxmlformats.org/officeDocument/2006/math">
                    <m:r>
                      <a:rPr lang="en-US" altLang="en-US" sz="2000" b="0" i="1" smtClean="0">
                        <a:latin typeface="Cambria Math" panose="02040503050406030204" pitchFamily="18" charset="0"/>
                      </a:rPr>
                      <m:t>±</m:t>
                    </m:r>
                    <m:sSub>
                      <m:sSubPr>
                        <m:ctrlP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altLang="en-US" sz="2000" dirty="0"/>
              </a:p>
              <a:p>
                <a:pPr>
                  <a:buFontTx/>
                  <a:buChar char="•"/>
                </a:pPr>
                <a:endParaRPr lang="en-US" altLang="en-US" sz="2000" dirty="0"/>
              </a:p>
              <a:p>
                <a:pPr>
                  <a:buFontTx/>
                  <a:buChar char="•"/>
                </a:pPr>
                <a:r>
                  <a:rPr lang="en-US" altLang="en-US" sz="2000" dirty="0"/>
                  <a:t> Travel around circle</a:t>
                </a:r>
              </a:p>
              <a:p>
                <a:pPr>
                  <a:buFontTx/>
                  <a:buChar char="•"/>
                </a:pPr>
                <a:endParaRPr lang="en-US" altLang="en-US" sz="2000" dirty="0"/>
              </a:p>
              <a:p>
                <a:pPr>
                  <a:buFontTx/>
                  <a:buChar char="•"/>
                </a:pPr>
                <a:r>
                  <a:rPr lang="en-US" altLang="en-US" sz="2000" dirty="0"/>
                  <a:t> Recombine</a:t>
                </a:r>
              </a:p>
              <a:p>
                <a:pPr>
                  <a:buFontTx/>
                  <a:buChar char="•"/>
                </a:pPr>
                <a:endParaRPr lang="en-US" altLang="en-US" sz="2000" dirty="0"/>
              </a:p>
              <a:p>
                <a:pPr>
                  <a:buFontTx/>
                  <a:buChar char="•"/>
                </a:pPr>
                <a:endParaRPr lang="en-US" altLang="en-US" sz="2000" dirty="0"/>
              </a:p>
            </p:txBody>
          </p:sp>
        </mc:Choice>
        <mc:Fallback xmlns="">
          <p:sp>
            <p:nvSpPr>
              <p:cNvPr id="20" name="Text Box 28">
                <a:extLst>
                  <a:ext uri="{FF2B5EF4-FFF2-40B4-BE49-F238E27FC236}">
                    <a16:creationId xmlns:a16="http://schemas.microsoft.com/office/drawing/2014/main" id="{F6753C23-CCD2-31B8-0216-F773C182A8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73906" y="2035115"/>
                <a:ext cx="3644447" cy="4093428"/>
              </a:xfrm>
              <a:prstGeom prst="rect">
                <a:avLst/>
              </a:prstGeom>
              <a:blipFill>
                <a:blip r:embed="rId4"/>
                <a:stretch>
                  <a:fillRect l="-1505" t="-89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4F14F49-6C22-7FE2-1510-9E33E3713B2D}"/>
                  </a:ext>
                </a:extLst>
              </p:cNvPr>
              <p:cNvSpPr txBox="1"/>
              <p:nvPr/>
            </p:nvSpPr>
            <p:spPr>
              <a:xfrm>
                <a:off x="5357554" y="1039441"/>
                <a:ext cx="3002169" cy="7838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/>
                        </a:rPr>
                        <m:t>𝑉</m:t>
                      </m:r>
                      <m:r>
                        <a:rPr lang="en-US" sz="24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i="1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sz="2400" i="1">
                          <a:latin typeface="Cambria Math"/>
                        </a:rPr>
                        <m:t>𝑚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/>
                            </a:rPr>
                            <m:t>𝜔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400" dirty="0">
                  <a:latin typeface="Helvetica" pitchFamily="34" charset="0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4F14F49-6C22-7FE2-1510-9E33E3713B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57554" y="1039441"/>
                <a:ext cx="3002169" cy="78380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1697355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2" name="Text Box 8"/>
          <p:cNvSpPr txBox="1">
            <a:spLocks noChangeArrowheads="1"/>
          </p:cNvSpPr>
          <p:nvPr/>
        </p:nvSpPr>
        <p:spPr bwMode="auto">
          <a:xfrm>
            <a:off x="1923818" y="1228070"/>
            <a:ext cx="341151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dirty="0"/>
              <a:t>Cylindrical harmonic tra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012" name="Text Box 28"/>
              <p:cNvSpPr txBox="1">
                <a:spLocks noChangeArrowheads="1"/>
              </p:cNvSpPr>
              <p:nvPr/>
            </p:nvSpPr>
            <p:spPr bwMode="auto">
              <a:xfrm>
                <a:off x="2073906" y="2035115"/>
                <a:ext cx="4526358" cy="440120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buFontTx/>
                  <a:buChar char="•"/>
                </a:pPr>
                <a:r>
                  <a:rPr lang="en-US" altLang="en-US" sz="2000" dirty="0"/>
                  <a:t> Start at rest, center of trap</a:t>
                </a:r>
              </a:p>
              <a:p>
                <a:pPr>
                  <a:buFontTx/>
                  <a:buChar char="•"/>
                </a:pPr>
                <a:endParaRPr lang="en-US" altLang="en-US" sz="2000" dirty="0"/>
              </a:p>
              <a:p>
                <a:pPr>
                  <a:buFontTx/>
                  <a:buChar char="•"/>
                </a:pPr>
                <a:r>
                  <a:rPr lang="en-US" altLang="en-US" sz="2000" dirty="0"/>
                  <a:t> Bragg kick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altLang="en-US" sz="2000" dirty="0"/>
              </a:p>
              <a:p>
                <a:pPr>
                  <a:buFontTx/>
                  <a:buChar char="•"/>
                </a:pPr>
                <a:endParaRPr lang="en-US" altLang="en-US" sz="2000" dirty="0"/>
              </a:p>
              <a:p>
                <a:pPr>
                  <a:buFontTx/>
                  <a:buChar char="•"/>
                </a:pPr>
                <a:r>
                  <a:rPr lang="en-US" altLang="en-US" sz="2000" dirty="0"/>
                  <a:t> Move to </a:t>
                </a:r>
                <a14:m>
                  <m:oMath xmlns:m="http://schemas.openxmlformats.org/officeDocument/2006/math">
                    <m:r>
                      <a:rPr lang="en-US" altLang="en-US" sz="2000" i="1">
                        <a:latin typeface="Cambria Math"/>
                      </a:rPr>
                      <m:t>𝑅</m:t>
                    </m:r>
                    <m:r>
                      <a:rPr lang="en-US" alt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000" i="1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altLang="en-US" sz="2000" i="1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altLang="en-US" sz="2000" i="1">
                        <a:latin typeface="Cambria Math"/>
                      </a:rPr>
                      <m:t>/</m:t>
                    </m:r>
                    <m:r>
                      <a:rPr lang="en-US" altLang="en-US" sz="2000" i="1">
                        <a:latin typeface="Cambria Math"/>
                      </a:rPr>
                      <m:t>𝜔</m:t>
                    </m:r>
                  </m:oMath>
                </a14:m>
                <a:endParaRPr lang="en-US" altLang="en-US" sz="2000" dirty="0"/>
              </a:p>
              <a:p>
                <a:pPr>
                  <a:buFontTx/>
                  <a:buChar char="•"/>
                </a:pPr>
                <a:endParaRPr lang="en-US" altLang="en-US" sz="2000" dirty="0"/>
              </a:p>
              <a:p>
                <a:pPr>
                  <a:buFontTx/>
                  <a:buChar char="•"/>
                </a:pPr>
                <a:r>
                  <a:rPr lang="en-US" altLang="en-US" sz="2000" dirty="0"/>
                  <a:t> </a:t>
                </a:r>
                <a14:m>
                  <m:oMath xmlns:m="http://schemas.openxmlformats.org/officeDocument/2006/math">
                    <m:r>
                      <a:rPr lang="en-US" altLang="en-US" sz="2000" b="0" i="1" smtClean="0">
                        <a:latin typeface="Cambria Math" panose="02040503050406030204" pitchFamily="18" charset="0"/>
                      </a:rPr>
                      <m:t>⊥</m:t>
                    </m:r>
                  </m:oMath>
                </a14:m>
                <a:r>
                  <a:rPr lang="en-US" altLang="en-US" sz="2000" dirty="0"/>
                  <a:t> Bragg split </a:t>
                </a:r>
                <a14:m>
                  <m:oMath xmlns:m="http://schemas.openxmlformats.org/officeDocument/2006/math">
                    <m:r>
                      <a:rPr lang="en-US" altLang="en-US" sz="2000" b="0" i="1" smtClean="0">
                        <a:latin typeface="Cambria Math" panose="02040503050406030204" pitchFamily="18" charset="0"/>
                      </a:rPr>
                      <m:t>±</m:t>
                    </m:r>
                    <m:sSub>
                      <m:sSubPr>
                        <m:ctrlP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altLang="en-US" sz="2000" dirty="0"/>
              </a:p>
              <a:p>
                <a:pPr>
                  <a:buFontTx/>
                  <a:buChar char="•"/>
                </a:pPr>
                <a:endParaRPr lang="en-US" altLang="en-US" sz="2000" dirty="0"/>
              </a:p>
              <a:p>
                <a:pPr>
                  <a:buFontTx/>
                  <a:buChar char="•"/>
                </a:pPr>
                <a:r>
                  <a:rPr lang="en-US" altLang="en-US" sz="2000" dirty="0"/>
                  <a:t> Travel around circle</a:t>
                </a:r>
              </a:p>
              <a:p>
                <a:pPr>
                  <a:buFontTx/>
                  <a:buChar char="•"/>
                </a:pPr>
                <a:endParaRPr lang="en-US" altLang="en-US" sz="2000" dirty="0"/>
              </a:p>
              <a:p>
                <a:pPr>
                  <a:buFontTx/>
                  <a:buChar char="•"/>
                </a:pPr>
                <a:r>
                  <a:rPr lang="en-US" altLang="en-US" sz="2000" dirty="0"/>
                  <a:t> Recombine</a:t>
                </a:r>
              </a:p>
              <a:p>
                <a:pPr>
                  <a:buFontTx/>
                  <a:buChar char="•"/>
                </a:pPr>
                <a:endParaRPr lang="en-US" altLang="en-US" sz="2000" dirty="0"/>
              </a:p>
              <a:p>
                <a:pPr>
                  <a:buFontTx/>
                  <a:buChar char="•"/>
                </a:pPr>
                <a:r>
                  <a:rPr lang="en-US" altLang="en-US" sz="2000" dirty="0"/>
                  <a:t> Detect interference</a:t>
                </a:r>
              </a:p>
              <a:p>
                <a:pPr lvl="1"/>
                <a:r>
                  <a:rPr lang="en-US" altLang="en-US" sz="2000" dirty="0"/>
                  <a:t>- fraction of atoms brought to rest</a:t>
                </a:r>
              </a:p>
            </p:txBody>
          </p:sp>
        </mc:Choice>
        <mc:Fallback xmlns="">
          <p:sp>
            <p:nvSpPr>
              <p:cNvPr id="42012" name="Text 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73906" y="2035115"/>
                <a:ext cx="4526358" cy="4401205"/>
              </a:xfrm>
              <a:prstGeom prst="rect">
                <a:avLst/>
              </a:prstGeom>
              <a:blipFill>
                <a:blip r:embed="rId2"/>
                <a:stretch>
                  <a:fillRect l="-1211" t="-831" b="-152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5357554" y="1039441"/>
                <a:ext cx="3002169" cy="7838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/>
                        </a:rPr>
                        <m:t>𝑉</m:t>
                      </m:r>
                      <m:r>
                        <a:rPr lang="en-US" sz="24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i="1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sz="2400" i="1">
                          <a:latin typeface="Cambria Math"/>
                        </a:rPr>
                        <m:t>𝑚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/>
                            </a:rPr>
                            <m:t>𝜔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400" dirty="0">
                  <a:latin typeface="Helvetica" pitchFamily="34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57554" y="1039441"/>
                <a:ext cx="3002169" cy="78380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Object 4"/>
          <p:cNvGraphicFramePr>
            <a:graphicFrameLocks noChangeAspect="1"/>
          </p:cNvGraphicFramePr>
          <p:nvPr/>
        </p:nvGraphicFramePr>
        <p:xfrm>
          <a:off x="6527800" y="28829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1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0" y="28829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Line 6"/>
          <p:cNvSpPr>
            <a:spLocks noChangeShapeType="1"/>
          </p:cNvSpPr>
          <p:nvPr/>
        </p:nvSpPr>
        <p:spPr bwMode="auto">
          <a:xfrm>
            <a:off x="6705600" y="5781675"/>
            <a:ext cx="30543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" name="Line 7"/>
          <p:cNvSpPr>
            <a:spLocks noChangeShapeType="1"/>
          </p:cNvSpPr>
          <p:nvPr/>
        </p:nvSpPr>
        <p:spPr bwMode="auto">
          <a:xfrm flipV="1">
            <a:off x="6705600" y="3200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" name="Text Box 8"/>
          <p:cNvSpPr txBox="1">
            <a:spLocks noChangeArrowheads="1"/>
          </p:cNvSpPr>
          <p:nvPr/>
        </p:nvSpPr>
        <p:spPr bwMode="auto">
          <a:xfrm>
            <a:off x="6553200" y="2743200"/>
            <a:ext cx="29367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i="1"/>
              <a:t>y</a:t>
            </a:r>
          </a:p>
        </p:txBody>
      </p:sp>
      <p:sp>
        <p:nvSpPr>
          <p:cNvPr id="22" name="Text Box 9"/>
          <p:cNvSpPr txBox="1">
            <a:spLocks noChangeArrowheads="1"/>
          </p:cNvSpPr>
          <p:nvPr/>
        </p:nvSpPr>
        <p:spPr bwMode="auto">
          <a:xfrm>
            <a:off x="9748838" y="5562600"/>
            <a:ext cx="29687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i="1"/>
              <a:t>x</a:t>
            </a:r>
          </a:p>
        </p:txBody>
      </p:sp>
      <p:sp>
        <p:nvSpPr>
          <p:cNvPr id="23" name="Oval 10"/>
          <p:cNvSpPr>
            <a:spLocks noChangeArrowheads="1"/>
          </p:cNvSpPr>
          <p:nvPr/>
        </p:nvSpPr>
        <p:spPr bwMode="auto">
          <a:xfrm>
            <a:off x="7067550" y="3124200"/>
            <a:ext cx="2438400" cy="2438400"/>
          </a:xfrm>
          <a:prstGeom prst="ellipse">
            <a:avLst/>
          </a:prstGeom>
          <a:noFill/>
          <a:ln w="1905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Oval 19"/>
          <p:cNvSpPr>
            <a:spLocks noChangeArrowheads="1"/>
          </p:cNvSpPr>
          <p:nvPr/>
        </p:nvSpPr>
        <p:spPr bwMode="auto">
          <a:xfrm>
            <a:off x="9296400" y="3700464"/>
            <a:ext cx="109538" cy="109537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" name="Oval 20"/>
          <p:cNvSpPr>
            <a:spLocks noChangeArrowheads="1"/>
          </p:cNvSpPr>
          <p:nvPr/>
        </p:nvSpPr>
        <p:spPr bwMode="auto">
          <a:xfrm>
            <a:off x="9324415" y="4305300"/>
            <a:ext cx="76200" cy="7620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Oval 21"/>
          <p:cNvSpPr>
            <a:spLocks noChangeArrowheads="1"/>
          </p:cNvSpPr>
          <p:nvPr/>
        </p:nvSpPr>
        <p:spPr bwMode="auto">
          <a:xfrm>
            <a:off x="9296400" y="4876800"/>
            <a:ext cx="109538" cy="109538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9578722" y="4158734"/>
                <a:ext cx="160191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~ </m:t>
                              </m:r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/2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78722" y="4158734"/>
                <a:ext cx="1601912" cy="369332"/>
              </a:xfrm>
              <a:prstGeom prst="rect">
                <a:avLst/>
              </a:prstGeom>
              <a:blipFill rotWithShape="0">
                <a:blip r:embed="rId7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itle 1">
            <a:extLst>
              <a:ext uri="{FF2B5EF4-FFF2-40B4-BE49-F238E27FC236}">
                <a16:creationId xmlns:a16="http://schemas.microsoft.com/office/drawing/2014/main" id="{90F018AD-B708-4146-972F-3A029A35BB93}"/>
              </a:ext>
            </a:extLst>
          </p:cNvPr>
          <p:cNvSpPr txBox="1">
            <a:spLocks/>
          </p:cNvSpPr>
          <p:nvPr/>
        </p:nvSpPr>
        <p:spPr>
          <a:xfrm>
            <a:off x="1300421" y="315903"/>
            <a:ext cx="7499350" cy="11430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89000"/>
              </a:lnSpc>
              <a:spcBef>
                <a:spcPct val="0"/>
              </a:spcBef>
              <a:buNone/>
              <a:defRPr sz="4400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Sagnac in trap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10286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859118"/>
          </a:xfrm>
        </p:spPr>
        <p:txBody>
          <a:bodyPr/>
          <a:lstStyle/>
          <a:p>
            <a:r>
              <a:rPr lang="en-US" dirty="0"/>
              <a:t>Dual interferomet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3980" y="1916393"/>
            <a:ext cx="6436521" cy="3882980"/>
          </a:xfrm>
        </p:spPr>
        <p:txBody>
          <a:bodyPr/>
          <a:lstStyle/>
          <a:p>
            <a:r>
              <a:rPr lang="en-US" dirty="0"/>
              <a:t>Actually two simultaneous interferometers</a:t>
            </a:r>
          </a:p>
          <a:p>
            <a:r>
              <a:rPr lang="en-US" dirty="0"/>
              <a:t>Rotation phase is differential</a:t>
            </a:r>
          </a:p>
          <a:p>
            <a:r>
              <a:rPr lang="en-US" dirty="0"/>
              <a:t>Most other effects common</a:t>
            </a:r>
          </a:p>
          <a:p>
            <a:pPr lvl="1"/>
            <a:r>
              <a:rPr lang="en-US" dirty="0"/>
              <a:t>Acceleration</a:t>
            </a:r>
          </a:p>
          <a:p>
            <a:pPr lvl="1"/>
            <a:r>
              <a:rPr lang="en-US" dirty="0"/>
              <a:t>Trapping potential</a:t>
            </a:r>
          </a:p>
          <a:p>
            <a:pPr lvl="1"/>
            <a:r>
              <a:rPr lang="en-US" dirty="0"/>
              <a:t>Bragg laser noise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How to implement trap?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599413"/>
              </p:ext>
            </p:extLst>
          </p:nvPr>
        </p:nvGraphicFramePr>
        <p:xfrm>
          <a:off x="7994650" y="1788196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4650" y="1788196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Line 6"/>
          <p:cNvSpPr>
            <a:spLocks noChangeShapeType="1"/>
          </p:cNvSpPr>
          <p:nvPr/>
        </p:nvSpPr>
        <p:spPr bwMode="auto">
          <a:xfrm>
            <a:off x="8172450" y="4686971"/>
            <a:ext cx="30543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Line 7"/>
          <p:cNvSpPr>
            <a:spLocks noChangeShapeType="1"/>
          </p:cNvSpPr>
          <p:nvPr/>
        </p:nvSpPr>
        <p:spPr bwMode="auto">
          <a:xfrm flipV="1">
            <a:off x="8172450" y="2105696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8020050" y="1648496"/>
            <a:ext cx="29367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i="1"/>
              <a:t>y</a:t>
            </a: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11215688" y="4467896"/>
            <a:ext cx="29687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i="1"/>
              <a:t>x</a:t>
            </a:r>
          </a:p>
        </p:txBody>
      </p:sp>
      <p:sp>
        <p:nvSpPr>
          <p:cNvPr id="9" name="Oval 10"/>
          <p:cNvSpPr>
            <a:spLocks noChangeArrowheads="1"/>
          </p:cNvSpPr>
          <p:nvPr/>
        </p:nvSpPr>
        <p:spPr bwMode="auto">
          <a:xfrm>
            <a:off x="8534400" y="2029496"/>
            <a:ext cx="2438400" cy="2438400"/>
          </a:xfrm>
          <a:prstGeom prst="ellipse">
            <a:avLst/>
          </a:prstGeom>
          <a:noFill/>
          <a:ln w="1905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Line 11"/>
          <p:cNvSpPr>
            <a:spLocks noChangeShapeType="1"/>
          </p:cNvSpPr>
          <p:nvPr/>
        </p:nvSpPr>
        <p:spPr bwMode="auto">
          <a:xfrm>
            <a:off x="8534401" y="3248695"/>
            <a:ext cx="2433638" cy="1905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Arc 12"/>
          <p:cNvSpPr>
            <a:spLocks/>
          </p:cNvSpPr>
          <p:nvPr/>
        </p:nvSpPr>
        <p:spPr bwMode="auto">
          <a:xfrm flipH="1">
            <a:off x="9753600" y="2334296"/>
            <a:ext cx="1219200" cy="933450"/>
          </a:xfrm>
          <a:custGeom>
            <a:avLst/>
            <a:gdLst>
              <a:gd name="G0" fmla="+- 21600 0 0"/>
              <a:gd name="G1" fmla="+- 16546 0 0"/>
              <a:gd name="G2" fmla="+- 21600 0 0"/>
              <a:gd name="T0" fmla="*/ 0 w 21600"/>
              <a:gd name="T1" fmla="*/ 16403 h 16546"/>
              <a:gd name="T2" fmla="*/ 7715 w 21600"/>
              <a:gd name="T3" fmla="*/ 0 h 16546"/>
              <a:gd name="T4" fmla="*/ 21600 w 21600"/>
              <a:gd name="T5" fmla="*/ 16546 h 165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6546" fill="none" extrusionOk="0">
                <a:moveTo>
                  <a:pt x="0" y="16403"/>
                </a:moveTo>
                <a:cubicBezTo>
                  <a:pt x="42" y="10068"/>
                  <a:pt x="2862" y="4072"/>
                  <a:pt x="7715" y="0"/>
                </a:cubicBezTo>
              </a:path>
              <a:path w="21600" h="16546" stroke="0" extrusionOk="0">
                <a:moveTo>
                  <a:pt x="0" y="16403"/>
                </a:moveTo>
                <a:cubicBezTo>
                  <a:pt x="42" y="10068"/>
                  <a:pt x="2862" y="4072"/>
                  <a:pt x="7715" y="0"/>
                </a:cubicBezTo>
                <a:lnTo>
                  <a:pt x="21600" y="16546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Arc 13"/>
          <p:cNvSpPr>
            <a:spLocks/>
          </p:cNvSpPr>
          <p:nvPr/>
        </p:nvSpPr>
        <p:spPr bwMode="auto">
          <a:xfrm flipH="1" flipV="1">
            <a:off x="9752013" y="3248696"/>
            <a:ext cx="1219200" cy="933450"/>
          </a:xfrm>
          <a:custGeom>
            <a:avLst/>
            <a:gdLst>
              <a:gd name="G0" fmla="+- 21600 0 0"/>
              <a:gd name="G1" fmla="+- 16546 0 0"/>
              <a:gd name="G2" fmla="+- 21600 0 0"/>
              <a:gd name="T0" fmla="*/ 0 w 21600"/>
              <a:gd name="T1" fmla="*/ 16403 h 16546"/>
              <a:gd name="T2" fmla="*/ 7715 w 21600"/>
              <a:gd name="T3" fmla="*/ 0 h 16546"/>
              <a:gd name="T4" fmla="*/ 21600 w 21600"/>
              <a:gd name="T5" fmla="*/ 16546 h 165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6546" fill="none" extrusionOk="0">
                <a:moveTo>
                  <a:pt x="0" y="16403"/>
                </a:moveTo>
                <a:cubicBezTo>
                  <a:pt x="42" y="10068"/>
                  <a:pt x="2862" y="4072"/>
                  <a:pt x="7715" y="0"/>
                </a:cubicBezTo>
              </a:path>
              <a:path w="21600" h="16546" stroke="0" extrusionOk="0">
                <a:moveTo>
                  <a:pt x="0" y="16403"/>
                </a:moveTo>
                <a:cubicBezTo>
                  <a:pt x="42" y="10068"/>
                  <a:pt x="2862" y="4072"/>
                  <a:pt x="7715" y="0"/>
                </a:cubicBezTo>
                <a:lnTo>
                  <a:pt x="21600" y="16546"/>
                </a:lnTo>
                <a:close/>
              </a:path>
            </a:pathLst>
          </a:custGeom>
          <a:noFill/>
          <a:ln w="28575">
            <a:solidFill>
              <a:srgbClr val="99CCFF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14"/>
          <p:cNvSpPr>
            <a:spLocks noChangeShapeType="1"/>
          </p:cNvSpPr>
          <p:nvPr/>
        </p:nvSpPr>
        <p:spPr bwMode="auto">
          <a:xfrm>
            <a:off x="9753600" y="3248696"/>
            <a:ext cx="685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Oval 19"/>
          <p:cNvSpPr>
            <a:spLocks noChangeArrowheads="1"/>
          </p:cNvSpPr>
          <p:nvPr/>
        </p:nvSpPr>
        <p:spPr bwMode="auto">
          <a:xfrm>
            <a:off x="10896600" y="3179424"/>
            <a:ext cx="152400" cy="138545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AutoShape 20"/>
          <p:cNvSpPr>
            <a:spLocks noChangeArrowheads="1"/>
          </p:cNvSpPr>
          <p:nvPr/>
        </p:nvSpPr>
        <p:spPr bwMode="auto">
          <a:xfrm>
            <a:off x="10934701" y="3885284"/>
            <a:ext cx="79375" cy="430212"/>
          </a:xfrm>
          <a:prstGeom prst="upArrow">
            <a:avLst>
              <a:gd name="adj1" fmla="val 50000"/>
              <a:gd name="adj2" fmla="val 135500"/>
            </a:avLst>
          </a:prstGeom>
          <a:solidFill>
            <a:srgbClr val="FF5050"/>
          </a:solidFill>
          <a:ln w="9525">
            <a:solidFill>
              <a:srgbClr val="FF505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16" name="AutoShape 21"/>
          <p:cNvSpPr>
            <a:spLocks noChangeArrowheads="1"/>
          </p:cNvSpPr>
          <p:nvPr/>
        </p:nvSpPr>
        <p:spPr bwMode="auto">
          <a:xfrm flipV="1">
            <a:off x="10934701" y="2132684"/>
            <a:ext cx="79375" cy="430212"/>
          </a:xfrm>
          <a:prstGeom prst="upArrow">
            <a:avLst>
              <a:gd name="adj1" fmla="val 50000"/>
              <a:gd name="adj2" fmla="val 135500"/>
            </a:avLst>
          </a:prstGeom>
          <a:solidFill>
            <a:srgbClr val="FF5050"/>
          </a:solidFill>
          <a:ln w="9525">
            <a:solidFill>
              <a:srgbClr val="FF505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US"/>
          </a:p>
        </p:txBody>
      </p:sp>
      <p:grpSp>
        <p:nvGrpSpPr>
          <p:cNvPr id="22" name="Group 21"/>
          <p:cNvGrpSpPr/>
          <p:nvPr/>
        </p:nvGrpSpPr>
        <p:grpSpPr>
          <a:xfrm flipH="1">
            <a:off x="8488363" y="2132684"/>
            <a:ext cx="1262063" cy="2182812"/>
            <a:chOff x="9904413" y="2285084"/>
            <a:chExt cx="1262063" cy="2182812"/>
          </a:xfrm>
        </p:grpSpPr>
        <p:sp>
          <p:nvSpPr>
            <p:cNvPr id="17" name="Arc 12"/>
            <p:cNvSpPr>
              <a:spLocks/>
            </p:cNvSpPr>
            <p:nvPr/>
          </p:nvSpPr>
          <p:spPr bwMode="auto">
            <a:xfrm flipH="1">
              <a:off x="9906000" y="2486696"/>
              <a:ext cx="1219200" cy="933450"/>
            </a:xfrm>
            <a:custGeom>
              <a:avLst/>
              <a:gdLst>
                <a:gd name="G0" fmla="+- 21600 0 0"/>
                <a:gd name="G1" fmla="+- 16546 0 0"/>
                <a:gd name="G2" fmla="+- 21600 0 0"/>
                <a:gd name="T0" fmla="*/ 0 w 21600"/>
                <a:gd name="T1" fmla="*/ 16403 h 16546"/>
                <a:gd name="T2" fmla="*/ 7715 w 21600"/>
                <a:gd name="T3" fmla="*/ 0 h 16546"/>
                <a:gd name="T4" fmla="*/ 21600 w 21600"/>
                <a:gd name="T5" fmla="*/ 16546 h 16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6546" fill="none" extrusionOk="0">
                  <a:moveTo>
                    <a:pt x="0" y="16403"/>
                  </a:moveTo>
                  <a:cubicBezTo>
                    <a:pt x="42" y="10068"/>
                    <a:pt x="2862" y="4072"/>
                    <a:pt x="7715" y="0"/>
                  </a:cubicBezTo>
                </a:path>
                <a:path w="21600" h="16546" stroke="0" extrusionOk="0">
                  <a:moveTo>
                    <a:pt x="0" y="16403"/>
                  </a:moveTo>
                  <a:cubicBezTo>
                    <a:pt x="42" y="10068"/>
                    <a:pt x="2862" y="4072"/>
                    <a:pt x="7715" y="0"/>
                  </a:cubicBezTo>
                  <a:lnTo>
                    <a:pt x="21600" y="16546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Arc 13"/>
            <p:cNvSpPr>
              <a:spLocks/>
            </p:cNvSpPr>
            <p:nvPr/>
          </p:nvSpPr>
          <p:spPr bwMode="auto">
            <a:xfrm flipH="1" flipV="1">
              <a:off x="9904413" y="3401096"/>
              <a:ext cx="1219200" cy="933450"/>
            </a:xfrm>
            <a:custGeom>
              <a:avLst/>
              <a:gdLst>
                <a:gd name="G0" fmla="+- 21600 0 0"/>
                <a:gd name="G1" fmla="+- 16546 0 0"/>
                <a:gd name="G2" fmla="+- 21600 0 0"/>
                <a:gd name="T0" fmla="*/ 0 w 21600"/>
                <a:gd name="T1" fmla="*/ 16403 h 16546"/>
                <a:gd name="T2" fmla="*/ 7715 w 21600"/>
                <a:gd name="T3" fmla="*/ 0 h 16546"/>
                <a:gd name="T4" fmla="*/ 21600 w 21600"/>
                <a:gd name="T5" fmla="*/ 16546 h 16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6546" fill="none" extrusionOk="0">
                  <a:moveTo>
                    <a:pt x="0" y="16403"/>
                  </a:moveTo>
                  <a:cubicBezTo>
                    <a:pt x="42" y="10068"/>
                    <a:pt x="2862" y="4072"/>
                    <a:pt x="7715" y="0"/>
                  </a:cubicBezTo>
                </a:path>
                <a:path w="21600" h="16546" stroke="0" extrusionOk="0">
                  <a:moveTo>
                    <a:pt x="0" y="16403"/>
                  </a:moveTo>
                  <a:cubicBezTo>
                    <a:pt x="42" y="10068"/>
                    <a:pt x="2862" y="4072"/>
                    <a:pt x="7715" y="0"/>
                  </a:cubicBezTo>
                  <a:lnTo>
                    <a:pt x="21600" y="16546"/>
                  </a:lnTo>
                  <a:close/>
                </a:path>
              </a:pathLst>
            </a:custGeom>
            <a:noFill/>
            <a:ln w="28575">
              <a:solidFill>
                <a:srgbClr val="99CCFF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Line 14"/>
            <p:cNvSpPr>
              <a:spLocks noChangeShapeType="1"/>
            </p:cNvSpPr>
            <p:nvPr/>
          </p:nvSpPr>
          <p:spPr bwMode="auto">
            <a:xfrm>
              <a:off x="9906000" y="3401096"/>
              <a:ext cx="6858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AutoShape 20"/>
            <p:cNvSpPr>
              <a:spLocks noChangeArrowheads="1"/>
            </p:cNvSpPr>
            <p:nvPr/>
          </p:nvSpPr>
          <p:spPr bwMode="auto">
            <a:xfrm>
              <a:off x="11087101" y="4037684"/>
              <a:ext cx="79375" cy="430212"/>
            </a:xfrm>
            <a:prstGeom prst="upArrow">
              <a:avLst>
                <a:gd name="adj1" fmla="val 50000"/>
                <a:gd name="adj2" fmla="val 135500"/>
              </a:avLst>
            </a:prstGeom>
            <a:solidFill>
              <a:srgbClr val="FF5050"/>
            </a:solidFill>
            <a:ln w="9525">
              <a:solidFill>
                <a:srgbClr val="FF505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en-US"/>
            </a:p>
          </p:txBody>
        </p:sp>
        <p:sp>
          <p:nvSpPr>
            <p:cNvPr id="21" name="AutoShape 21"/>
            <p:cNvSpPr>
              <a:spLocks noChangeArrowheads="1"/>
            </p:cNvSpPr>
            <p:nvPr/>
          </p:nvSpPr>
          <p:spPr bwMode="auto">
            <a:xfrm flipV="1">
              <a:off x="11087101" y="2285084"/>
              <a:ext cx="79375" cy="430212"/>
            </a:xfrm>
            <a:prstGeom prst="upArrow">
              <a:avLst>
                <a:gd name="adj1" fmla="val 50000"/>
                <a:gd name="adj2" fmla="val 135500"/>
              </a:avLst>
            </a:prstGeom>
            <a:solidFill>
              <a:srgbClr val="FF5050"/>
            </a:solidFill>
            <a:ln w="9525">
              <a:solidFill>
                <a:srgbClr val="FF505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en-US"/>
            </a:p>
          </p:txBody>
        </p:sp>
      </p:grpSp>
      <p:sp>
        <p:nvSpPr>
          <p:cNvPr id="23" name="Oval 19"/>
          <p:cNvSpPr>
            <a:spLocks noChangeArrowheads="1"/>
          </p:cNvSpPr>
          <p:nvPr/>
        </p:nvSpPr>
        <p:spPr bwMode="auto">
          <a:xfrm>
            <a:off x="8435254" y="3179422"/>
            <a:ext cx="152400" cy="138545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602074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7167DE-BAE2-450F-AF8F-70D900A44C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71600" y="685800"/>
            <a:ext cx="5324764" cy="844617"/>
          </a:xfrm>
        </p:spPr>
        <p:txBody>
          <a:bodyPr/>
          <a:lstStyle/>
          <a:p>
            <a:r>
              <a:rPr lang="en-US" dirty="0"/>
              <a:t>Magnetic tra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FB86E5E-2714-4839-BC11-4EF7471A89E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48602" y="1881739"/>
                <a:ext cx="9601200" cy="3581400"/>
              </a:xfrm>
            </p:spPr>
            <p:txBody>
              <a:bodyPr/>
              <a:lstStyle/>
              <a:p>
                <a:r>
                  <a:rPr lang="en-US" dirty="0"/>
                  <a:t>Atoms in Zeeman stat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gt;0: </m:t>
                    </m:r>
                  </m:oMath>
                </a14:m>
                <a:r>
                  <a:rPr lang="en-US" dirty="0"/>
                  <a:t>potential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≈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|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|</m:t>
                    </m:r>
                  </m:oMath>
                </a14:m>
                <a:endParaRPr lang="en-US" dirty="0"/>
              </a:p>
              <a:p>
                <a:r>
                  <a:rPr lang="en-US" dirty="0"/>
                  <a:t>Magnetic fields can be stable, smooth, symmetric</a:t>
                </a:r>
              </a:p>
              <a:p>
                <a:pPr lvl="1"/>
                <a:r>
                  <a:rPr lang="en-US" dirty="0"/>
                  <a:t>more so than laser trap</a:t>
                </a:r>
              </a:p>
              <a:p>
                <a:r>
                  <a:rPr lang="en-US" dirty="0"/>
                  <a:t>Bu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</m:oMath>
                </a14:m>
                <a:r>
                  <a:rPr lang="en-US" dirty="0"/>
                  <a:t> is very large ~ MHz/G</a:t>
                </a:r>
              </a:p>
              <a:p>
                <a:pPr lvl="1"/>
                <a:r>
                  <a:rPr lang="en-US" dirty="0"/>
                  <a:t>~</a:t>
                </a:r>
                <a:r>
                  <a:rPr lang="en-US" dirty="0" err="1"/>
                  <a:t>mG</a:t>
                </a:r>
                <a:r>
                  <a:rPr lang="en-US" dirty="0"/>
                  <a:t> environment field give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dirty="0"/>
                  <a:t> rad phase in 1 s</a:t>
                </a:r>
              </a:p>
              <a:p>
                <a:pPr lvl="1"/>
                <a:r>
                  <a:rPr lang="en-US" dirty="0"/>
                  <a:t>Field noise swamps Sagnac signal?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FB86E5E-2714-4839-BC11-4EF7471A89E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48602" y="1881739"/>
                <a:ext cx="9601200" cy="3581400"/>
              </a:xfrm>
              <a:blipFill>
                <a:blip r:embed="rId2"/>
                <a:stretch>
                  <a:fillRect l="-1016" t="-10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E22B2BD7-4F38-46D3-839D-39FD94D98DD0}"/>
              </a:ext>
            </a:extLst>
          </p:cNvPr>
          <p:cNvCxnSpPr/>
          <p:nvPr/>
        </p:nvCxnSpPr>
        <p:spPr>
          <a:xfrm>
            <a:off x="9559636" y="1163782"/>
            <a:ext cx="0" cy="18010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5E824CAF-1171-4538-AF09-DC2644EBF4E5}"/>
              </a:ext>
            </a:extLst>
          </p:cNvPr>
          <p:cNvCxnSpPr>
            <a:cxnSpLocks/>
          </p:cNvCxnSpPr>
          <p:nvPr/>
        </p:nvCxnSpPr>
        <p:spPr>
          <a:xfrm>
            <a:off x="9550400" y="2955637"/>
            <a:ext cx="1782619" cy="0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DEB5BB5-AD0A-4288-B4AE-8AEFF0EFE833}"/>
                  </a:ext>
                </a:extLst>
              </p:cNvPr>
              <p:cNvSpPr txBox="1"/>
              <p:nvPr/>
            </p:nvSpPr>
            <p:spPr>
              <a:xfrm>
                <a:off x="9154715" y="1025529"/>
                <a:ext cx="39568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𝐸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DEB5BB5-AD0A-4288-B4AE-8AEFF0EFE8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54715" y="1025529"/>
                <a:ext cx="395685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6EB0BF7-BD38-4A17-891A-4030180D873F}"/>
                  </a:ext>
                </a:extLst>
              </p:cNvPr>
              <p:cNvSpPr txBox="1"/>
              <p:nvPr/>
            </p:nvSpPr>
            <p:spPr>
              <a:xfrm>
                <a:off x="11193566" y="2964873"/>
                <a:ext cx="40087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6EB0BF7-BD38-4A17-891A-4030180D87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93566" y="2964873"/>
                <a:ext cx="400879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9DD92B7C-14CA-48A1-AA69-D075F5F6EC86}"/>
              </a:ext>
            </a:extLst>
          </p:cNvPr>
          <p:cNvCxnSpPr>
            <a:cxnSpLocks/>
          </p:cNvCxnSpPr>
          <p:nvPr/>
        </p:nvCxnSpPr>
        <p:spPr>
          <a:xfrm>
            <a:off x="9559636" y="2064327"/>
            <a:ext cx="1560946" cy="0"/>
          </a:xfrm>
          <a:prstGeom prst="line">
            <a:avLst/>
          </a:prstGeom>
          <a:ln w="19050">
            <a:solidFill>
              <a:srgbClr val="0070C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00652EA5-CAC3-442E-9401-3882601A4D66}"/>
              </a:ext>
            </a:extLst>
          </p:cNvPr>
          <p:cNvCxnSpPr>
            <a:cxnSpLocks/>
          </p:cNvCxnSpPr>
          <p:nvPr/>
        </p:nvCxnSpPr>
        <p:spPr>
          <a:xfrm flipV="1">
            <a:off x="9559635" y="1708727"/>
            <a:ext cx="1572885" cy="374072"/>
          </a:xfrm>
          <a:prstGeom prst="line">
            <a:avLst/>
          </a:prstGeom>
          <a:ln w="19050">
            <a:solidFill>
              <a:srgbClr val="0070C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C5097B23-0030-4403-B8FB-70C8A34AE4E0}"/>
              </a:ext>
            </a:extLst>
          </p:cNvPr>
          <p:cNvCxnSpPr>
            <a:cxnSpLocks/>
          </p:cNvCxnSpPr>
          <p:nvPr/>
        </p:nvCxnSpPr>
        <p:spPr>
          <a:xfrm flipV="1">
            <a:off x="9559634" y="1343381"/>
            <a:ext cx="1570183" cy="744038"/>
          </a:xfrm>
          <a:prstGeom prst="line">
            <a:avLst/>
          </a:prstGeom>
          <a:ln w="19050">
            <a:solidFill>
              <a:srgbClr val="0070C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F6386DCB-B22E-4EA4-91E4-81A107A5C698}"/>
              </a:ext>
            </a:extLst>
          </p:cNvPr>
          <p:cNvCxnSpPr>
            <a:cxnSpLocks/>
          </p:cNvCxnSpPr>
          <p:nvPr/>
        </p:nvCxnSpPr>
        <p:spPr>
          <a:xfrm>
            <a:off x="9575407" y="2068775"/>
            <a:ext cx="1572885" cy="374072"/>
          </a:xfrm>
          <a:prstGeom prst="line">
            <a:avLst/>
          </a:prstGeom>
          <a:ln w="19050">
            <a:solidFill>
              <a:srgbClr val="0070C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0C241B30-C75C-42DD-B0B5-0D9983AD118C}"/>
              </a:ext>
            </a:extLst>
          </p:cNvPr>
          <p:cNvCxnSpPr>
            <a:cxnSpLocks/>
          </p:cNvCxnSpPr>
          <p:nvPr/>
        </p:nvCxnSpPr>
        <p:spPr>
          <a:xfrm>
            <a:off x="9568873" y="2080746"/>
            <a:ext cx="1570183" cy="744038"/>
          </a:xfrm>
          <a:prstGeom prst="line">
            <a:avLst/>
          </a:prstGeom>
          <a:ln w="19050">
            <a:solidFill>
              <a:srgbClr val="0070C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5F1B86B7-2005-4817-8CD3-8CBBAA985B18}"/>
                  </a:ext>
                </a:extLst>
              </p:cNvPr>
              <p:cNvSpPr txBox="1"/>
              <p:nvPr/>
            </p:nvSpPr>
            <p:spPr>
              <a:xfrm>
                <a:off x="11120582" y="1120077"/>
                <a:ext cx="79271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5F1B86B7-2005-4817-8CD3-8CBBAA985B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20582" y="1120077"/>
                <a:ext cx="792718" cy="33855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1A7E8BF5-D94C-4A98-85B5-B4E64ABFE875}"/>
                  </a:ext>
                </a:extLst>
              </p:cNvPr>
              <p:cNvSpPr txBox="1"/>
              <p:nvPr/>
            </p:nvSpPr>
            <p:spPr>
              <a:xfrm>
                <a:off x="11120582" y="1530215"/>
                <a:ext cx="349775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1A7E8BF5-D94C-4A98-85B5-B4E64ABFE8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20582" y="1530215"/>
                <a:ext cx="349775" cy="33855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AF564B49-D8AF-4088-9A81-9261D241DAD3}"/>
                  </a:ext>
                </a:extLst>
              </p:cNvPr>
              <p:cNvSpPr txBox="1"/>
              <p:nvPr/>
            </p:nvSpPr>
            <p:spPr>
              <a:xfrm>
                <a:off x="11171782" y="1885901"/>
                <a:ext cx="34977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AF564B49-D8AF-4088-9A81-9261D241DA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71782" y="1885901"/>
                <a:ext cx="349776" cy="33855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39EDC0D0-BCB1-46D1-B2F8-A1DDF45C1E50}"/>
                  </a:ext>
                </a:extLst>
              </p:cNvPr>
              <p:cNvSpPr txBox="1"/>
              <p:nvPr/>
            </p:nvSpPr>
            <p:spPr>
              <a:xfrm>
                <a:off x="11167166" y="2278530"/>
                <a:ext cx="50366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39EDC0D0-BCB1-46D1-B2F8-A1DDF45C1E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67166" y="2278530"/>
                <a:ext cx="503664" cy="33855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1A637BF0-07DD-4FCD-8C08-40D1797DFCF0}"/>
                  </a:ext>
                </a:extLst>
              </p:cNvPr>
              <p:cNvSpPr txBox="1"/>
              <p:nvPr/>
            </p:nvSpPr>
            <p:spPr>
              <a:xfrm>
                <a:off x="11162750" y="2650127"/>
                <a:ext cx="50366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2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1A637BF0-07DD-4FCD-8C08-40D1797DFC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62750" y="2650127"/>
                <a:ext cx="503664" cy="33855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1FE931B4-AFA8-4FF1-B38C-504C48787F48}"/>
              </a:ext>
            </a:extLst>
          </p:cNvPr>
          <p:cNvSpPr txBox="1"/>
          <p:nvPr/>
        </p:nvSpPr>
        <p:spPr>
          <a:xfrm>
            <a:off x="9559634" y="525462"/>
            <a:ext cx="16516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Zeeman effect:</a:t>
            </a:r>
          </a:p>
        </p:txBody>
      </p:sp>
    </p:spTree>
    <p:extLst>
      <p:ext uri="{BB962C8B-B14F-4D97-AF65-F5344CB8AC3E}">
        <p14:creationId xmlns:p14="http://schemas.microsoft.com/office/powerpoint/2010/main" val="202203723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me-orbiting potential tra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964028"/>
            <a:ext cx="9601200" cy="3581400"/>
          </a:xfrm>
        </p:spPr>
        <p:txBody>
          <a:bodyPr/>
          <a:lstStyle/>
          <a:p>
            <a:r>
              <a:rPr lang="en-US" dirty="0"/>
              <a:t>TOP trap:</a:t>
            </a:r>
          </a:p>
          <a:p>
            <a:pPr lvl="1"/>
            <a:r>
              <a:rPr lang="en-US" dirty="0"/>
              <a:t>Trap fields rotate at 10 kHz</a:t>
            </a:r>
          </a:p>
          <a:p>
            <a:pPr lvl="1"/>
            <a:r>
              <a:rPr lang="en-US" dirty="0"/>
              <a:t>Atomic moments follow adiabatically</a:t>
            </a:r>
          </a:p>
          <a:p>
            <a:pPr lvl="1"/>
            <a:r>
              <a:rPr lang="en-US" dirty="0"/>
              <a:t>Atoms insensitive to low-</a:t>
            </a:r>
            <a:r>
              <a:rPr lang="en-US" dirty="0" err="1"/>
              <a:t>freq</a:t>
            </a:r>
            <a:r>
              <a:rPr lang="en-US" dirty="0"/>
              <a:t> noise</a:t>
            </a:r>
          </a:p>
          <a:p>
            <a:r>
              <a:rPr lang="en-US" dirty="0"/>
              <a:t>Provides adjustable gradient to cancel gravity</a:t>
            </a:r>
          </a:p>
          <a:p>
            <a:r>
              <a:rPr lang="en-US" dirty="0">
                <a:sym typeface="Symbol" panose="05050102010706020507" pitchFamily="18" charset="2"/>
              </a:rPr>
              <a:t>Atom oscillation frequency 2 to 10 Hz</a:t>
            </a:r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5621" y="198956"/>
            <a:ext cx="3763874" cy="3530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8E59BC70-F523-45DB-91A0-C8248C75BC43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0F0F0"/>
              </a:clrFrom>
              <a:clrTo>
                <a:srgbClr val="F0F0F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97906" y="3637429"/>
            <a:ext cx="4294094" cy="3220571"/>
          </a:xfrm>
          <a:prstGeom prst="rect">
            <a:avLst/>
          </a:prstGeom>
        </p:spPr>
      </p:pic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8C2992E4-A3D5-4F47-971A-E48B19B0DB80}"/>
              </a:ext>
            </a:extLst>
          </p:cNvPr>
          <p:cNvCxnSpPr/>
          <p:nvPr/>
        </p:nvCxnSpPr>
        <p:spPr>
          <a:xfrm>
            <a:off x="6653271" y="5901459"/>
            <a:ext cx="519953" cy="0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11A8B3FF-664D-4297-BBD9-493B624ED18F}"/>
              </a:ext>
            </a:extLst>
          </p:cNvPr>
          <p:cNvSpPr txBox="1"/>
          <p:nvPr/>
        </p:nvSpPr>
        <p:spPr>
          <a:xfrm>
            <a:off x="7232277" y="5716793"/>
            <a:ext cx="9955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= B field</a:t>
            </a: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4D6AA8B8-0604-4206-A93B-E0A2374EEB24}"/>
              </a:ext>
            </a:extLst>
          </p:cNvPr>
          <p:cNvSpPr/>
          <p:nvPr/>
        </p:nvSpPr>
        <p:spPr>
          <a:xfrm>
            <a:off x="6883434" y="6126201"/>
            <a:ext cx="75030" cy="7503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F949B7F-54E6-4F06-BB42-750512E1956B}"/>
              </a:ext>
            </a:extLst>
          </p:cNvPr>
          <p:cNvSpPr txBox="1"/>
          <p:nvPr/>
        </p:nvSpPr>
        <p:spPr>
          <a:xfrm>
            <a:off x="7232276" y="6013278"/>
            <a:ext cx="12654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= field zero</a:t>
            </a: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DF7B85C7-23CA-4190-B63D-7CB8C4BCFF73}"/>
              </a:ext>
            </a:extLst>
          </p:cNvPr>
          <p:cNvSpPr/>
          <p:nvPr/>
        </p:nvSpPr>
        <p:spPr>
          <a:xfrm>
            <a:off x="6883434" y="6500983"/>
            <a:ext cx="75030" cy="75030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D18B1EC-C793-4F30-B93B-1B7D6DD6B813}"/>
              </a:ext>
            </a:extLst>
          </p:cNvPr>
          <p:cNvSpPr txBox="1"/>
          <p:nvPr/>
        </p:nvSpPr>
        <p:spPr>
          <a:xfrm>
            <a:off x="7228430" y="6353832"/>
            <a:ext cx="9811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= atoms</a:t>
            </a:r>
          </a:p>
        </p:txBody>
      </p:sp>
    </p:spTree>
    <p:extLst>
      <p:ext uri="{BB962C8B-B14F-4D97-AF65-F5344CB8AC3E}">
        <p14:creationId xmlns:p14="http://schemas.microsoft.com/office/powerpoint/2010/main" val="102323696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gnac interferomet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371600" y="2286000"/>
                <a:ext cx="5930721" cy="2771775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Original implementation:</a:t>
                </a:r>
              </a:p>
              <a:p>
                <a:r>
                  <a:rPr lang="en-US" dirty="0"/>
                  <a:t>Appx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2×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lang="en-US" dirty="0"/>
                  <a:t> </a:t>
                </a:r>
                <a:r>
                  <a:rPr lang="en-US" baseline="30000" dirty="0"/>
                  <a:t>87</a:t>
                </a:r>
                <a:r>
                  <a:rPr lang="en-US" dirty="0"/>
                  <a:t>Rb atoms</a:t>
                </a:r>
              </a:p>
              <a:p>
                <a:r>
                  <a:rPr lang="en-US" dirty="0"/>
                  <a:t>9 Hz trap (orbit time 0.11 s)</a:t>
                </a:r>
              </a:p>
              <a:p>
                <a:r>
                  <a:rPr lang="en-US" dirty="0"/>
                  <a:t>Diameter = 0.4 mm</a:t>
                </a:r>
              </a:p>
              <a:p>
                <a:r>
                  <a:rPr lang="en-US" dirty="0"/>
                  <a:t>Net enclosed area = 0.5 mm</a:t>
                </a:r>
                <a:r>
                  <a:rPr lang="en-US" baseline="30000" dirty="0"/>
                  <a:t>2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71600" y="2286000"/>
                <a:ext cx="5930721" cy="2771775"/>
              </a:xfrm>
              <a:blipFill>
                <a:blip r:embed="rId2"/>
                <a:stretch>
                  <a:fillRect l="-1850" t="-26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Arrow Connector 5"/>
          <p:cNvCxnSpPr/>
          <p:nvPr/>
        </p:nvCxnSpPr>
        <p:spPr>
          <a:xfrm>
            <a:off x="8641724" y="5867400"/>
            <a:ext cx="2331076" cy="0"/>
          </a:xfrm>
          <a:prstGeom prst="straightConnector1">
            <a:avLst/>
          </a:prstGeom>
          <a:ln w="12700">
            <a:solidFill>
              <a:schemeClr val="tx1"/>
            </a:solidFill>
            <a:headEnd type="arrow" w="lg" len="lg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9335017" y="5981699"/>
            <a:ext cx="9444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5 mm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F8D082B4-E833-4AFB-BC47-C8A727D987D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83239" y="1579806"/>
            <a:ext cx="3829918" cy="38130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83623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gnac interferometer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8641724" y="5867400"/>
            <a:ext cx="2331076" cy="0"/>
          </a:xfrm>
          <a:prstGeom prst="straightConnector1">
            <a:avLst/>
          </a:prstGeom>
          <a:ln w="12700">
            <a:solidFill>
              <a:schemeClr val="tx1"/>
            </a:solidFill>
            <a:headEnd type="arrow" w="lg" len="lg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9335017" y="5981699"/>
            <a:ext cx="9444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5 mm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7902261" y="1588394"/>
            <a:ext cx="3810000" cy="3810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BDFD7956-6EA8-CFE9-D65D-74C8C019081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371600" y="2286000"/>
                <a:ext cx="5930721" cy="277177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384048" indent="-384048" algn="l" defTabSz="914400" rtl="0" eaLnBrk="1" latinLnBrk="0" hangingPunct="1">
                  <a:lnSpc>
                    <a:spcPct val="94000"/>
                  </a:lnSpc>
                  <a:spcBef>
                    <a:spcPts val="1000"/>
                  </a:spcBef>
                  <a:spcAft>
                    <a:spcPts val="200"/>
                  </a:spcAft>
                  <a:buFont typeface="Franklin Gothic Book" panose="020B0503020102020204" pitchFamily="34" charset="0"/>
                  <a:buChar char="■"/>
                  <a:defRPr sz="26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indent="-384048" algn="l" defTabSz="914400" rtl="0" eaLnBrk="1" latinLnBrk="0" hangingPunct="1">
                  <a:lnSpc>
                    <a:spcPct val="94000"/>
                  </a:lnSpc>
                  <a:spcBef>
                    <a:spcPts val="500"/>
                  </a:spcBef>
                  <a:spcAft>
                    <a:spcPts val="200"/>
                  </a:spcAft>
                  <a:buFont typeface="Franklin Gothic Book" panose="020B0503020102020204" pitchFamily="34" charset="0"/>
                  <a:buChar char="–"/>
                  <a:defRPr sz="2600" i="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indent="-384048" algn="l" defTabSz="914400" rtl="0" eaLnBrk="1" latinLnBrk="0" hangingPunct="1">
                  <a:lnSpc>
                    <a:spcPct val="94000"/>
                  </a:lnSpc>
                  <a:spcBef>
                    <a:spcPts val="500"/>
                  </a:spcBef>
                  <a:spcAft>
                    <a:spcPts val="200"/>
                  </a:spcAft>
                  <a:buFont typeface="Franklin Gothic Book" panose="020B0503020102020204" pitchFamily="34" charset="0"/>
                  <a:buChar char="■"/>
                  <a:defRPr sz="2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indent="-384048" algn="l" defTabSz="914400" rtl="0" eaLnBrk="1" latinLnBrk="0" hangingPunct="1">
                  <a:lnSpc>
                    <a:spcPct val="94000"/>
                  </a:lnSpc>
                  <a:spcBef>
                    <a:spcPts val="500"/>
                  </a:spcBef>
                  <a:spcAft>
                    <a:spcPts val="200"/>
                  </a:spcAft>
                  <a:buFont typeface="Franklin Gothic Book" panose="020B0503020102020204" pitchFamily="34" charset="0"/>
                  <a:buChar char="–"/>
                  <a:defRPr sz="2400" i="1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indent="-384048" algn="l" defTabSz="914400" rtl="0" eaLnBrk="1" latinLnBrk="0" hangingPunct="1">
                  <a:lnSpc>
                    <a:spcPct val="94000"/>
                  </a:lnSpc>
                  <a:spcBef>
                    <a:spcPts val="500"/>
                  </a:spcBef>
                  <a:spcAft>
                    <a:spcPts val="200"/>
                  </a:spcAft>
                  <a:buFont typeface="Franklin Gothic Book" panose="020B0503020102020204" pitchFamily="34" charset="0"/>
                  <a:buChar char="■"/>
                  <a:defRPr sz="20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indent="-384048" algn="l" defTabSz="914400" rtl="0" eaLnBrk="1" latinLnBrk="0" hangingPunct="1">
                  <a:lnSpc>
                    <a:spcPct val="94000"/>
                  </a:lnSpc>
                  <a:spcBef>
                    <a:spcPts val="500"/>
                  </a:spcBef>
                  <a:spcAft>
                    <a:spcPts val="200"/>
                  </a:spcAft>
                  <a:buFont typeface="Franklin Gothic Book" panose="020B0503020102020204" pitchFamily="34" charset="0"/>
                  <a:buChar char="–"/>
                  <a:defRPr sz="1600" i="1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indent="-384048" algn="l" defTabSz="914400" rtl="0" eaLnBrk="1" latinLnBrk="0" hangingPunct="1">
                  <a:lnSpc>
                    <a:spcPct val="94000"/>
                  </a:lnSpc>
                  <a:spcBef>
                    <a:spcPts val="500"/>
                  </a:spcBef>
                  <a:spcAft>
                    <a:spcPts val="200"/>
                  </a:spcAft>
                  <a:buFont typeface="Franklin Gothic Book" panose="020B0503020102020204" pitchFamily="34" charset="0"/>
                  <a:buChar char="■"/>
                  <a:defRPr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indent="-384048" algn="l" defTabSz="914400" rtl="0" eaLnBrk="1" latinLnBrk="0" hangingPunct="1">
                  <a:lnSpc>
                    <a:spcPct val="94000"/>
                  </a:lnSpc>
                  <a:spcBef>
                    <a:spcPts val="500"/>
                  </a:spcBef>
                  <a:spcAft>
                    <a:spcPts val="200"/>
                  </a:spcAft>
                  <a:buFont typeface="Franklin Gothic Book" panose="020B0503020102020204" pitchFamily="34" charset="0"/>
                  <a:buChar char="–"/>
                  <a:defRPr sz="1400" i="1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indent="-384048" algn="l" defTabSz="914400" rtl="0" eaLnBrk="1" latinLnBrk="0" hangingPunct="1">
                  <a:lnSpc>
                    <a:spcPct val="94000"/>
                  </a:lnSpc>
                  <a:spcBef>
                    <a:spcPts val="500"/>
                  </a:spcBef>
                  <a:spcAft>
                    <a:spcPts val="200"/>
                  </a:spcAft>
                  <a:buFont typeface="Franklin Gothic Book" panose="020B0503020102020204" pitchFamily="34" charset="0"/>
                  <a:buChar char="■"/>
                  <a:defRPr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Franklin Gothic Book" panose="020B0503020102020204" pitchFamily="34" charset="0"/>
                  <a:buNone/>
                </a:pPr>
                <a:r>
                  <a:rPr lang="en-US" dirty="0"/>
                  <a:t>Original implementation:</a:t>
                </a:r>
              </a:p>
              <a:p>
                <a:r>
                  <a:rPr lang="en-US" dirty="0"/>
                  <a:t>Appx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2×</m:t>
                    </m:r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lang="en-US" dirty="0"/>
                  <a:t> </a:t>
                </a:r>
                <a:r>
                  <a:rPr lang="en-US" baseline="30000" dirty="0"/>
                  <a:t>87</a:t>
                </a:r>
                <a:r>
                  <a:rPr lang="en-US" dirty="0"/>
                  <a:t>Rb atoms</a:t>
                </a:r>
              </a:p>
              <a:p>
                <a:r>
                  <a:rPr lang="en-US" dirty="0"/>
                  <a:t>9 Hz trap (orbit time 0.11 s)</a:t>
                </a:r>
              </a:p>
              <a:p>
                <a:r>
                  <a:rPr lang="en-US" dirty="0"/>
                  <a:t>Diameter = 0.4 mm</a:t>
                </a:r>
              </a:p>
              <a:p>
                <a:r>
                  <a:rPr lang="en-US" dirty="0"/>
                  <a:t>Net enclosed area = 0.5 mm</a:t>
                </a:r>
                <a:r>
                  <a:rPr lang="en-US" baseline="30000" dirty="0"/>
                  <a:t>2</a:t>
                </a:r>
              </a:p>
            </p:txBody>
          </p:sp>
        </mc:Choice>
        <mc:Fallback xmlns="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BDFD7956-6EA8-CFE9-D65D-74C8C01908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2286000"/>
                <a:ext cx="5930721" cy="2771775"/>
              </a:xfrm>
              <a:prstGeom prst="rect">
                <a:avLst/>
              </a:prstGeom>
              <a:blipFill>
                <a:blip r:embed="rId3"/>
                <a:stretch>
                  <a:fillRect l="-1850" t="-26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0134974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 descr="Related image">
            <a:extLst>
              <a:ext uri="{FF2B5EF4-FFF2-40B4-BE49-F238E27FC236}">
                <a16:creationId xmlns:a16="http://schemas.microsoft.com/office/drawing/2014/main" id="{1AF9B25B-0BFF-4BAE-AA3E-4C538F3945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7639" y="192108"/>
            <a:ext cx="4187783" cy="4187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CDCD059C-1DA0-49DA-894E-604D2CD5EC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ertial Navig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9E57AE5-1E89-4C07-A022-2DC7A3C174E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95400" y="2696573"/>
            <a:ext cx="7448550" cy="3581400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Potential application for cold atom devices</a:t>
            </a:r>
          </a:p>
          <a:p>
            <a:pPr lvl="1"/>
            <a:r>
              <a:rPr lang="en-US" dirty="0"/>
              <a:t>Significant industry interest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Practical system: combine atomic and conventional sensors</a:t>
            </a:r>
          </a:p>
          <a:p>
            <a:pPr lvl="1"/>
            <a:r>
              <a:rPr lang="en-US" dirty="0"/>
              <a:t>Model on masers and atomic clocks, but more complicated</a:t>
            </a:r>
          </a:p>
          <a:p>
            <a:pPr lvl="1"/>
            <a:endParaRPr lang="en-US" dirty="0"/>
          </a:p>
          <a:p>
            <a:r>
              <a:rPr lang="en-US" dirty="0"/>
              <a:t>Need to develop atomic instruments suitable for navigation use</a:t>
            </a:r>
          </a:p>
        </p:txBody>
      </p:sp>
      <p:pic>
        <p:nvPicPr>
          <p:cNvPr id="1026" name="Picture 2" descr="Image result for cartoon ship top view">
            <a:extLst>
              <a:ext uri="{FF2B5EF4-FFF2-40B4-BE49-F238E27FC236}">
                <a16:creationId xmlns:a16="http://schemas.microsoft.com/office/drawing/2014/main" id="{CBB2254D-FF04-4663-A766-862CD8D977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2595569">
            <a:off x="9780914" y="1973296"/>
            <a:ext cx="653515" cy="3968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Freeform: Shape 5">
            <a:extLst>
              <a:ext uri="{FF2B5EF4-FFF2-40B4-BE49-F238E27FC236}">
                <a16:creationId xmlns:a16="http://schemas.microsoft.com/office/drawing/2014/main" id="{C32BC5DE-E170-4228-8C05-90C02FD4BD4F}"/>
              </a:ext>
            </a:extLst>
          </p:cNvPr>
          <p:cNvSpPr/>
          <p:nvPr/>
        </p:nvSpPr>
        <p:spPr>
          <a:xfrm rot="9123539">
            <a:off x="10595347" y="2149562"/>
            <a:ext cx="508841" cy="1026695"/>
          </a:xfrm>
          <a:custGeom>
            <a:avLst/>
            <a:gdLst>
              <a:gd name="connsiteX0" fmla="*/ 508841 w 508841"/>
              <a:gd name="connsiteY0" fmla="*/ 1026695 h 1026695"/>
              <a:gd name="connsiteX1" fmla="*/ 364462 w 508841"/>
              <a:gd name="connsiteY1" fmla="*/ 842211 h 1026695"/>
              <a:gd name="connsiteX2" fmla="*/ 171956 w 508841"/>
              <a:gd name="connsiteY2" fmla="*/ 713874 h 1026695"/>
              <a:gd name="connsiteX3" fmla="*/ 3514 w 508841"/>
              <a:gd name="connsiteY3" fmla="*/ 497305 h 1026695"/>
              <a:gd name="connsiteX4" fmla="*/ 75704 w 508841"/>
              <a:gd name="connsiteY4" fmla="*/ 200526 h 1026695"/>
              <a:gd name="connsiteX5" fmla="*/ 284251 w 508841"/>
              <a:gd name="connsiteY5" fmla="*/ 0 h 10266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08841" h="1026695">
                <a:moveTo>
                  <a:pt x="508841" y="1026695"/>
                </a:moveTo>
                <a:cubicBezTo>
                  <a:pt x="464725" y="960521"/>
                  <a:pt x="420609" y="894348"/>
                  <a:pt x="364462" y="842211"/>
                </a:cubicBezTo>
                <a:cubicBezTo>
                  <a:pt x="308315" y="790074"/>
                  <a:pt x="232114" y="771358"/>
                  <a:pt x="171956" y="713874"/>
                </a:cubicBezTo>
                <a:cubicBezTo>
                  <a:pt x="111798" y="656390"/>
                  <a:pt x="19556" y="582863"/>
                  <a:pt x="3514" y="497305"/>
                </a:cubicBezTo>
                <a:cubicBezTo>
                  <a:pt x="-12528" y="411747"/>
                  <a:pt x="28915" y="283410"/>
                  <a:pt x="75704" y="200526"/>
                </a:cubicBezTo>
                <a:cubicBezTo>
                  <a:pt x="122493" y="117642"/>
                  <a:pt x="203372" y="58821"/>
                  <a:pt x="284251" y="0"/>
                </a:cubicBezTo>
              </a:path>
            </a:pathLst>
          </a:custGeom>
          <a:noFill/>
          <a:ln w="38100">
            <a:solidFill>
              <a:schemeClr val="tx1"/>
            </a:solidFill>
            <a:prstDash val="dash"/>
            <a:headEnd type="none" w="med" len="med"/>
            <a:tailEnd type="triangle" w="sm" len="sm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546538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077F46-BAEA-DFF0-C7D9-20EA2AC7DD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781050"/>
          </a:xfrm>
        </p:spPr>
        <p:txBody>
          <a:bodyPr/>
          <a:lstStyle/>
          <a:p>
            <a:r>
              <a:rPr lang="en-US" dirty="0"/>
              <a:t>Resul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D2CBF19-64E9-6F40-44FE-2F7246B2C8D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371600" y="1466850"/>
                <a:ext cx="6503178" cy="4400550"/>
              </a:xfrm>
            </p:spPr>
            <p:txBody>
              <a:bodyPr/>
              <a:lstStyle/>
              <a:p>
                <a:r>
                  <a:rPr lang="en-US" dirty="0"/>
                  <a:t>Two interferometers, signals</a:t>
                </a:r>
              </a:p>
              <a:p>
                <a:pPr lvl="1"/>
                <a:r>
                  <a:rPr lang="en-US" dirty="0"/>
                  <a:t>Both noisy</a:t>
                </a:r>
              </a:p>
              <a:p>
                <a:pPr marL="0" indent="0">
                  <a:buNone/>
                </a:pPr>
                <a:r>
                  <a:rPr lang="en-US" dirty="0"/>
                  <a:t> </a:t>
                </a:r>
              </a:p>
              <a:p>
                <a:r>
                  <a:rPr lang="en-US" dirty="0"/>
                  <a:t>Extract differential phas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𝜙</m:t>
                    </m:r>
                  </m:oMath>
                </a14:m>
                <a:r>
                  <a:rPr lang="en-US" dirty="0"/>
                  <a:t>:</a:t>
                </a:r>
              </a:p>
              <a:p>
                <a:pPr lvl="1"/>
                <a:r>
                  <a:rPr lang="en-US" dirty="0"/>
                  <a:t>Plo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sub>
                    </m:sSub>
                  </m:oMath>
                </a14:m>
                <a:r>
                  <a:rPr lang="en-US" dirty="0"/>
                  <a:t> v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>
                    <a:sym typeface="Symbol" panose="05050102010706020507" pitchFamily="18" charset="2"/>
                  </a:rPr>
                  <a:t> ellipse</a:t>
                </a:r>
              </a:p>
              <a:p>
                <a:pPr lvl="1"/>
                <a:r>
                  <a:rPr lang="en-US" dirty="0">
                    <a:sym typeface="Symbol" panose="05050102010706020507" pitchFamily="18" charset="2"/>
                  </a:rPr>
                  <a:t>Fit ellipse to get phase, visibility</a:t>
                </a:r>
              </a:p>
              <a:p>
                <a:pPr marL="530352" lvl="1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D2CBF19-64E9-6F40-44FE-2F7246B2C8D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71600" y="1466850"/>
                <a:ext cx="6503178" cy="4400550"/>
              </a:xfrm>
              <a:blipFill>
                <a:blip r:embed="rId2"/>
                <a:stretch>
                  <a:fillRect l="-1500" t="-18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>
            <a:extLst>
              <a:ext uri="{FF2B5EF4-FFF2-40B4-BE49-F238E27FC236}">
                <a16:creationId xmlns:a16="http://schemas.microsoft.com/office/drawing/2014/main" id="{382E1F87-9C1C-9EAE-BEC5-7BD7CC4778C5}"/>
              </a:ext>
            </a:extLst>
          </p:cNvPr>
          <p:cNvGrpSpPr/>
          <p:nvPr/>
        </p:nvGrpSpPr>
        <p:grpSpPr>
          <a:xfrm>
            <a:off x="9667307" y="442072"/>
            <a:ext cx="1914555" cy="1843928"/>
            <a:chOff x="3924183" y="950780"/>
            <a:chExt cx="1914555" cy="1843928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2605B570-63E3-7967-056E-04A5ECAF4D4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21226" t="19779" r="17379" b="23060"/>
            <a:stretch/>
          </p:blipFill>
          <p:spPr>
            <a:xfrm>
              <a:off x="3924183" y="997714"/>
              <a:ext cx="1914555" cy="1796994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>
                  <a:extLst>
                    <a:ext uri="{FF2B5EF4-FFF2-40B4-BE49-F238E27FC236}">
                      <a16:creationId xmlns:a16="http://schemas.microsoft.com/office/drawing/2014/main" id="{5A7DDDA6-D26C-C107-83D3-865CBC94AD3F}"/>
                    </a:ext>
                  </a:extLst>
                </p:cNvPr>
                <p:cNvSpPr txBox="1"/>
                <p:nvPr/>
              </p:nvSpPr>
              <p:spPr>
                <a:xfrm>
                  <a:off x="4051882" y="964619"/>
                  <a:ext cx="42511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</m:oMath>
                    </m:oMathPara>
                  </a14:m>
                  <a:endParaRPr lang="en-US" b="1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6" name="TextBox 5">
                  <a:extLst>
                    <a:ext uri="{FF2B5EF4-FFF2-40B4-BE49-F238E27FC236}">
                      <a16:creationId xmlns:a16="http://schemas.microsoft.com/office/drawing/2014/main" id="{5A7DDDA6-D26C-C107-83D3-865CBC94AD3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51882" y="964619"/>
                  <a:ext cx="425116" cy="369332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6">
                  <a:extLst>
                    <a:ext uri="{FF2B5EF4-FFF2-40B4-BE49-F238E27FC236}">
                      <a16:creationId xmlns:a16="http://schemas.microsoft.com/office/drawing/2014/main" id="{0478EB99-53AA-26D2-A0B1-EA31F7B947E8}"/>
                    </a:ext>
                  </a:extLst>
                </p:cNvPr>
                <p:cNvSpPr txBox="1"/>
                <p:nvPr/>
              </p:nvSpPr>
              <p:spPr>
                <a:xfrm>
                  <a:off x="5179271" y="950780"/>
                  <a:ext cx="42992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</m:oMath>
                    </m:oMathPara>
                  </a14:m>
                  <a:endParaRPr lang="en-US" b="1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7" name="TextBox 6">
                  <a:extLst>
                    <a:ext uri="{FF2B5EF4-FFF2-40B4-BE49-F238E27FC236}">
                      <a16:creationId xmlns:a16="http://schemas.microsoft.com/office/drawing/2014/main" id="{0478EB99-53AA-26D2-A0B1-EA31F7B947E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79271" y="950780"/>
                  <a:ext cx="429926" cy="369332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66E562CB-A598-3424-375B-C289B3EA1743}"/>
                    </a:ext>
                  </a:extLst>
                </p:cNvPr>
                <p:cNvSpPr txBox="1"/>
                <p:nvPr/>
              </p:nvSpPr>
              <p:spPr>
                <a:xfrm>
                  <a:off x="4624819" y="1399671"/>
                  <a:ext cx="513281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oMath>
                    </m:oMathPara>
                  </a14:m>
                  <a:endParaRPr lang="en-US"/>
                </a:p>
              </p:txBody>
            </p:sp>
          </mc:Choice>
          <mc:Fallback xmlns="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66E562CB-A598-3424-375B-C289B3EA174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24819" y="1399671"/>
                  <a:ext cx="513281" cy="369332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3599587C-5806-3B2A-8A08-D5B3D4D3EB6E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5033394" y="1694546"/>
              <a:ext cx="271520" cy="201665"/>
            </a:xfrm>
            <a:prstGeom prst="straightConnector1">
              <a:avLst/>
            </a:prstGeom>
            <a:noFill/>
            <a:ln w="22225">
              <a:solidFill>
                <a:schemeClr val="bg1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CA0DBD5D-59B0-AB72-CCEA-0FE731AB2474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4395831" y="1669409"/>
              <a:ext cx="310393" cy="209725"/>
            </a:xfrm>
            <a:prstGeom prst="straightConnector1">
              <a:avLst/>
            </a:prstGeom>
            <a:noFill/>
            <a:ln w="22225">
              <a:solidFill>
                <a:schemeClr val="bg1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9987157D-EE36-FD10-2D36-D7EBDE35AEC7}"/>
              </a:ext>
            </a:extLst>
          </p:cNvPr>
          <p:cNvSpPr txBox="1"/>
          <p:nvPr/>
        </p:nvSpPr>
        <p:spPr>
          <a:xfrm>
            <a:off x="9795006" y="50733"/>
            <a:ext cx="16321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Absorption image:</a:t>
            </a: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CE62C90D-7A2F-1DE4-D57F-54E5C4A7A553}"/>
              </a:ext>
            </a:extLst>
          </p:cNvPr>
          <p:cNvGrpSpPr/>
          <p:nvPr/>
        </p:nvGrpSpPr>
        <p:grpSpPr>
          <a:xfrm>
            <a:off x="7940403" y="2497146"/>
            <a:ext cx="4124596" cy="4109263"/>
            <a:chOff x="6817435" y="1079119"/>
            <a:chExt cx="4124596" cy="4109263"/>
          </a:xfrm>
        </p:grpSpPr>
        <p:pic>
          <p:nvPicPr>
            <p:cNvPr id="13" name="Picture 3">
              <a:extLst>
                <a:ext uri="{FF2B5EF4-FFF2-40B4-BE49-F238E27FC236}">
                  <a16:creationId xmlns:a16="http://schemas.microsoft.com/office/drawing/2014/main" id="{60E16A4F-839E-C02F-AFA8-9B6996DD5B1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17435" y="1079119"/>
              <a:ext cx="4124596" cy="4109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7F2615F1-4EC8-DE35-485C-19FB774DEE03}"/>
                    </a:ext>
                  </a:extLst>
                </p:cNvPr>
                <p:cNvSpPr txBox="1"/>
                <p:nvPr/>
              </p:nvSpPr>
              <p:spPr>
                <a:xfrm>
                  <a:off x="7511877" y="1284987"/>
                  <a:ext cx="1514677" cy="338554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sz="1600" b="0" i="0" smtClean="0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𝜙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=1.1±0.2</m:t>
                        </m:r>
                      </m:oMath>
                    </m:oMathPara>
                  </a14:m>
                  <a:endParaRPr lang="en-US" sz="1600" dirty="0"/>
                </a:p>
              </p:txBody>
            </p:sp>
          </mc:Choice>
          <mc:Fallback xmlns="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7F2615F1-4EC8-DE35-485C-19FB774DEE0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11877" y="1284987"/>
                  <a:ext cx="1514677" cy="338554"/>
                </a:xfrm>
                <a:prstGeom prst="rect">
                  <a:avLst/>
                </a:prstGeom>
                <a:blipFill>
                  <a:blip r:embed="rId8"/>
                  <a:stretch>
                    <a:fillRect b="-1071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6E3FE43D-3224-F406-DC08-34F6B41288E8}"/>
                    </a:ext>
                  </a:extLst>
                </p:cNvPr>
                <p:cNvSpPr txBox="1"/>
                <p:nvPr/>
              </p:nvSpPr>
              <p:spPr>
                <a:xfrm>
                  <a:off x="9304406" y="1284323"/>
                  <a:ext cx="1032462" cy="338554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1.7±0.2</m:t>
                        </m:r>
                      </m:oMath>
                    </m:oMathPara>
                  </a14:m>
                  <a:endParaRPr lang="en-US" sz="1600"/>
                </a:p>
              </p:txBody>
            </p:sp>
          </mc:Choice>
          <mc:Fallback xmlns="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6E3FE43D-3224-F406-DC08-34F6B41288E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304406" y="1284323"/>
                  <a:ext cx="1032462" cy="338554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2CD03EF7-35BB-82DA-8066-0D857759CE54}"/>
                    </a:ext>
                  </a:extLst>
                </p:cNvPr>
                <p:cNvSpPr txBox="1"/>
                <p:nvPr/>
              </p:nvSpPr>
              <p:spPr>
                <a:xfrm>
                  <a:off x="7511877" y="3056445"/>
                  <a:ext cx="1032462" cy="338554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.0±0.3</m:t>
                        </m:r>
                      </m:oMath>
                    </m:oMathPara>
                  </a14:m>
                  <a:endParaRPr lang="en-US" sz="1600"/>
                </a:p>
              </p:txBody>
            </p:sp>
          </mc:Choice>
          <mc:Fallback xmlns="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2CD03EF7-35BB-82DA-8066-0D857759CE5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11877" y="3056445"/>
                  <a:ext cx="1032462" cy="338554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Box 16">
                  <a:extLst>
                    <a:ext uri="{FF2B5EF4-FFF2-40B4-BE49-F238E27FC236}">
                      <a16:creationId xmlns:a16="http://schemas.microsoft.com/office/drawing/2014/main" id="{C356E3EB-1F0E-B650-D056-9ADD76E10006}"/>
                    </a:ext>
                  </a:extLst>
                </p:cNvPr>
                <p:cNvSpPr txBox="1"/>
                <p:nvPr/>
              </p:nvSpPr>
              <p:spPr>
                <a:xfrm>
                  <a:off x="9304406" y="3038015"/>
                  <a:ext cx="1032462" cy="338554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.5±0.2</m:t>
                        </m:r>
                      </m:oMath>
                    </m:oMathPara>
                  </a14:m>
                  <a:endParaRPr lang="en-US" sz="1600"/>
                </a:p>
              </p:txBody>
            </p:sp>
          </mc:Choice>
          <mc:Fallback xmlns="">
            <p:sp>
              <p:nvSpPr>
                <p:cNvPr id="17" name="TextBox 16">
                  <a:extLst>
                    <a:ext uri="{FF2B5EF4-FFF2-40B4-BE49-F238E27FC236}">
                      <a16:creationId xmlns:a16="http://schemas.microsoft.com/office/drawing/2014/main" id="{C356E3EB-1F0E-B650-D056-9ADD76E1000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304406" y="3038015"/>
                  <a:ext cx="1032462" cy="338554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7187F024-31DA-ABA6-2194-8611D20DB6CB}"/>
                  </a:ext>
                </a:extLst>
              </p:cNvPr>
              <p:cNvSpPr txBox="1"/>
              <p:nvPr/>
            </p:nvSpPr>
            <p:spPr>
              <a:xfrm>
                <a:off x="5760266" y="1242506"/>
                <a:ext cx="1820627" cy="8613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±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±</m:t>
                              </m:r>
                            </m:e>
                          </m:d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±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7187F024-31DA-ABA6-2194-8611D20DB6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0266" y="1242506"/>
                <a:ext cx="1820627" cy="861326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3D1CD1A-5DC4-222C-9293-5C94E6ACD66C}"/>
                  </a:ext>
                </a:extLst>
              </p:cNvPr>
              <p:cNvSpPr txBox="1"/>
              <p:nvPr/>
            </p:nvSpPr>
            <p:spPr>
              <a:xfrm>
                <a:off x="3347691" y="5359568"/>
                <a:ext cx="4322017" cy="10156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/>
                  <a:t>Original experiment results:</a:t>
                </a:r>
              </a:p>
              <a:p>
                <a:pPr>
                  <a:tabLst>
                    <a:tab pos="227013" algn="l"/>
                  </a:tabLst>
                </a:pPr>
                <a:r>
                  <a:rPr lang="en-US" sz="2000" dirty="0"/>
                  <a:t>	Appx 40% visibility</a:t>
                </a:r>
              </a:p>
              <a:p>
                <a:pPr>
                  <a:tabLst>
                    <a:tab pos="227013" algn="l"/>
                  </a:tabLst>
                </a:pPr>
                <a:r>
                  <a:rPr lang="en-US" sz="2000" dirty="0"/>
                  <a:t>	Phase noise appx 0.2 rad at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10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3D1CD1A-5DC4-222C-9293-5C94E6ACD6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7691" y="5359568"/>
                <a:ext cx="4322017" cy="1015663"/>
              </a:xfrm>
              <a:prstGeom prst="rect">
                <a:avLst/>
              </a:prstGeom>
              <a:blipFill>
                <a:blip r:embed="rId13"/>
                <a:stretch>
                  <a:fillRect l="-1410" t="-2994" b="-95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051125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otation sens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055631" y="1568453"/>
                <a:ext cx="9601200" cy="5156811"/>
              </a:xfrm>
            </p:spPr>
            <p:txBody>
              <a:bodyPr/>
              <a:lstStyle/>
              <a:p>
                <a:r>
                  <a:rPr lang="en-US" dirty="0"/>
                  <a:t>Sagnac phase contributes to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𝜙</m:t>
                    </m:r>
                  </m:oMath>
                </a14:m>
                <a:endParaRPr lang="en-US" dirty="0"/>
              </a:p>
              <a:p>
                <a:r>
                  <a:rPr lang="en-US" dirty="0"/>
                  <a:t>Observe by rotating optical table: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Sensitivity ~ 2000 rad/(rad/s)</a:t>
                </a:r>
              </a:p>
              <a:p>
                <a:pPr marL="530352" lvl="1" indent="0">
                  <a:buNone/>
                </a:pPr>
                <a:r>
                  <a:rPr lang="en-US" dirty="0"/>
                  <a:t>Earth rate </a:t>
                </a:r>
                <a:r>
                  <a:rPr lang="en-US" dirty="0">
                    <a:sym typeface="Symbol" panose="05050102010706020507" pitchFamily="18" charset="2"/>
                  </a:rPr>
                  <a:t></a:t>
                </a:r>
                <a:r>
                  <a:rPr lang="en-US" dirty="0"/>
                  <a:t> 0.1 ra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≈</m:t>
                    </m:r>
                  </m:oMath>
                </a14:m>
                <a:r>
                  <a:rPr lang="en-US" dirty="0"/>
                  <a:t> error bar in graph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55631" y="1568453"/>
                <a:ext cx="9601200" cy="5156811"/>
              </a:xfrm>
              <a:blipFill>
                <a:blip r:embed="rId2"/>
                <a:stretch>
                  <a:fillRect l="-1016" t="-1418" b="-24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9364954" y="898855"/>
            <a:ext cx="2059461" cy="1062681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Arc 5"/>
          <p:cNvSpPr/>
          <p:nvPr/>
        </p:nvSpPr>
        <p:spPr>
          <a:xfrm>
            <a:off x="10114598" y="832952"/>
            <a:ext cx="1219200" cy="1194486"/>
          </a:xfrm>
          <a:prstGeom prst="arc">
            <a:avLst>
              <a:gd name="adj1" fmla="val 19394385"/>
              <a:gd name="adj2" fmla="val 2171654"/>
            </a:avLst>
          </a:prstGeom>
          <a:ln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0265942" y="1243990"/>
                <a:ext cx="106785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10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lang="en-US" dirty="0">
                    <a:latin typeface="Helvetica" pitchFamily="34" charset="0"/>
                  </a:rPr>
                  <a:t> rad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65942" y="1243990"/>
                <a:ext cx="1067856" cy="369332"/>
              </a:xfrm>
              <a:prstGeom prst="rect">
                <a:avLst/>
              </a:prstGeom>
              <a:blipFill>
                <a:blip r:embed="rId3"/>
                <a:stretch>
                  <a:fillRect t="-8197" r="-4571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>
            <a:extLst>
              <a:ext uri="{FF2B5EF4-FFF2-40B4-BE49-F238E27FC236}">
                <a16:creationId xmlns:a16="http://schemas.microsoft.com/office/drawing/2014/main" id="{AA93A160-0061-419B-88C8-C653604EEBE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78693" y="2572460"/>
            <a:ext cx="6236447" cy="3148795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E69D62E7-AB34-4C5D-942F-1FD5C7BC63D2}"/>
              </a:ext>
            </a:extLst>
          </p:cNvPr>
          <p:cNvSpPr txBox="1"/>
          <p:nvPr/>
        </p:nvSpPr>
        <p:spPr>
          <a:xfrm>
            <a:off x="9447950" y="2093341"/>
            <a:ext cx="18934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Floating air leg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84039C1-4748-5538-3C45-EC52E2A4588B}"/>
                  </a:ext>
                </a:extLst>
              </p:cNvPr>
              <p:cNvSpPr txBox="1"/>
              <p:nvPr/>
            </p:nvSpPr>
            <p:spPr>
              <a:xfrm>
                <a:off x="8938202" y="4738481"/>
                <a:ext cx="2786981" cy="1751057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2400" dirty="0"/>
                  <a:t>Measurement time:</a:t>
                </a:r>
              </a:p>
              <a:p>
                <a:r>
                  <a:rPr lang="en-US" sz="2400" dirty="0"/>
                  <a:t>    ~ 30 min/point</a:t>
                </a:r>
              </a:p>
              <a:p>
                <a:pPr>
                  <a:spcBef>
                    <a:spcPts val="1200"/>
                  </a:spcBef>
                </a:pPr>
                <a:r>
                  <a:rPr lang="en-US" sz="2400" dirty="0"/>
                  <a:t>Rotation sensitivity :</a:t>
                </a:r>
              </a:p>
              <a:p>
                <a:r>
                  <a:rPr lang="en-US" sz="2400" dirty="0"/>
                  <a:t>    ~ 10 deg/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√</m:t>
                    </m:r>
                  </m:oMath>
                </a14:m>
                <a:r>
                  <a:rPr lang="en-US" sz="2400" dirty="0"/>
                  <a:t>hr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84039C1-4748-5538-3C45-EC52E2A458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38202" y="4738481"/>
                <a:ext cx="2786981" cy="1751057"/>
              </a:xfrm>
              <a:prstGeom prst="rect">
                <a:avLst/>
              </a:prstGeom>
              <a:blipFill>
                <a:blip r:embed="rId5"/>
                <a:stretch>
                  <a:fillRect l="-3050" t="-2069" r="-2397" b="-6552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8319463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mita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371600" y="1912512"/>
                <a:ext cx="9601200" cy="3581400"/>
              </a:xfrm>
            </p:spPr>
            <p:txBody>
              <a:bodyPr/>
              <a:lstStyle/>
              <a:p>
                <a:r>
                  <a:rPr lang="en-US" dirty="0"/>
                  <a:t>Thermal drifts </a:t>
                </a:r>
                <a:r>
                  <a:rPr lang="en-US" dirty="0">
                    <a:sym typeface="Symbol" panose="05050102010706020507" pitchFamily="18" charset="2"/>
                  </a:rPr>
                  <a:t>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en-US" dirty="0"/>
                  <a:t> varies</a:t>
                </a:r>
              </a:p>
              <a:p>
                <a:pPr lvl="1"/>
                <a:r>
                  <a:rPr lang="en-US" dirty="0"/>
                  <a:t>Visibility declines over time</a:t>
                </a:r>
              </a:p>
              <a:p>
                <a:r>
                  <a:rPr lang="en-US" dirty="0"/>
                  <a:t>Slow repetition rate ~ 120 s</a:t>
                </a:r>
              </a:p>
              <a:p>
                <a:r>
                  <a:rPr lang="en-US" dirty="0"/>
                  <a:t>Large system volume</a:t>
                </a:r>
              </a:p>
              <a:p>
                <a:pPr lvl="1"/>
                <a:r>
                  <a:rPr lang="en-US" dirty="0"/>
                  <a:t>For BEC production</a:t>
                </a:r>
              </a:p>
              <a:p>
                <a:r>
                  <a:rPr lang="en-US" dirty="0"/>
                  <a:t>Not suitable for field use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71600" y="1912512"/>
                <a:ext cx="9601200" cy="3581400"/>
              </a:xfrm>
              <a:blipFill>
                <a:blip r:embed="rId2"/>
                <a:stretch>
                  <a:fillRect l="-1016" t="-2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314" name="C097C03A-AF05-4A69-8C0E-935E356D1E99" descr="image3.jpe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6964" y="99811"/>
            <a:ext cx="5525036" cy="4143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5" name="2AE58CD8-CB7E-40BF-8527-EC9DBD5B4086" descr="image1.jpe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766" t="49769" r="51669" b="26417"/>
          <a:stretch/>
        </p:blipFill>
        <p:spPr bwMode="auto">
          <a:xfrm>
            <a:off x="7006221" y="4417454"/>
            <a:ext cx="5185780" cy="24405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8312547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E3B669-0934-45E8-83A1-B7E0BE1ADB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71600" y="644236"/>
            <a:ext cx="9601200" cy="841664"/>
          </a:xfrm>
        </p:spPr>
        <p:txBody>
          <a:bodyPr/>
          <a:lstStyle/>
          <a:p>
            <a:r>
              <a:rPr lang="en-US" dirty="0"/>
              <a:t>Improved syste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35F5C2A-B8E9-4A72-96F3-F683162A729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71600" y="1492291"/>
            <a:ext cx="6431973" cy="3581400"/>
          </a:xfrm>
        </p:spPr>
        <p:txBody>
          <a:bodyPr/>
          <a:lstStyle/>
          <a:p>
            <a:r>
              <a:rPr lang="en-US" dirty="0"/>
              <a:t>Better thermal stability, optical access</a:t>
            </a:r>
          </a:p>
        </p:txBody>
      </p:sp>
      <p:pic>
        <p:nvPicPr>
          <p:cNvPr id="4" name="Picture 3" descr="A close - up of a tire&#10;&#10;Description automatically generated with low confidence">
            <a:extLst>
              <a:ext uri="{FF2B5EF4-FFF2-40B4-BE49-F238E27FC236}">
                <a16:creationId xmlns:a16="http://schemas.microsoft.com/office/drawing/2014/main" id="{08BB3B3B-48AE-49E5-912C-3417B61BE582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914" r="17341"/>
          <a:stretch/>
        </p:blipFill>
        <p:spPr>
          <a:xfrm rot="5400000">
            <a:off x="1337728" y="1941080"/>
            <a:ext cx="2669310" cy="3140652"/>
          </a:xfrm>
          <a:prstGeom prst="rect">
            <a:avLst/>
          </a:prstGeom>
        </p:spPr>
      </p:pic>
      <p:grpSp>
        <p:nvGrpSpPr>
          <p:cNvPr id="9" name="Group 8">
            <a:extLst>
              <a:ext uri="{FF2B5EF4-FFF2-40B4-BE49-F238E27FC236}">
                <a16:creationId xmlns:a16="http://schemas.microsoft.com/office/drawing/2014/main" id="{D646A2B8-FEB9-44F8-86B5-CAD8AAEF8CFA}"/>
              </a:ext>
            </a:extLst>
          </p:cNvPr>
          <p:cNvGrpSpPr/>
          <p:nvPr/>
        </p:nvGrpSpPr>
        <p:grpSpPr>
          <a:xfrm>
            <a:off x="3120865" y="4288500"/>
            <a:ext cx="8872622" cy="2569500"/>
            <a:chOff x="3148574" y="4478402"/>
            <a:chExt cx="8872622" cy="2569500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F870EF1C-F4F6-448B-B6C0-7B8CCC4E53C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585950" y="4831774"/>
              <a:ext cx="8435246" cy="1849106"/>
            </a:xfrm>
            <a:prstGeom prst="rect">
              <a:avLst/>
            </a:prstGeom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6EEE4CE9-69C3-445D-A594-4CC2EBB592D3}"/>
                </a:ext>
              </a:extLst>
            </p:cNvPr>
            <p:cNvSpPr txBox="1"/>
            <p:nvPr/>
          </p:nvSpPr>
          <p:spPr>
            <a:xfrm rot="16200000">
              <a:off x="2853012" y="5571661"/>
              <a:ext cx="9604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Position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40CCEB57-DBBD-46E1-BAE6-96E17375037F}"/>
                </a:ext>
              </a:extLst>
            </p:cNvPr>
            <p:cNvSpPr txBox="1"/>
            <p:nvPr/>
          </p:nvSpPr>
          <p:spPr>
            <a:xfrm>
              <a:off x="7087885" y="6678570"/>
              <a:ext cx="6575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Time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A63D7197-C3A8-4B47-97BE-F546DE7B593E}"/>
                    </a:ext>
                  </a:extLst>
                </p:cNvPr>
                <p:cNvSpPr txBox="1"/>
                <p:nvPr/>
              </p:nvSpPr>
              <p:spPr>
                <a:xfrm>
                  <a:off x="5090767" y="4478402"/>
                  <a:ext cx="3994235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/>
                    <a:t>Trap potential stability better than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3</m:t>
                          </m:r>
                        </m:sup>
                      </m:sSup>
                    </m:oMath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A63D7197-C3A8-4B47-97BE-F546DE7B593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90767" y="4478402"/>
                  <a:ext cx="3994235" cy="369332"/>
                </a:xfrm>
                <a:prstGeom prst="rect">
                  <a:avLst/>
                </a:prstGeom>
                <a:blipFill>
                  <a:blip r:embed="rId4"/>
                  <a:stretch>
                    <a:fillRect l="-1374" t="-8197" b="-2459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13314" name="0C07342A-9B51-4117-8973-DDE30648C735">
            <a:extLst>
              <a:ext uri="{FF2B5EF4-FFF2-40B4-BE49-F238E27FC236}">
                <a16:creationId xmlns:a16="http://schemas.microsoft.com/office/drawing/2014/main" id="{FF9495D3-79D2-42A4-AE7B-9AFC3621B5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3674" y="91123"/>
            <a:ext cx="4790108" cy="3592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CD0B708A-1592-4B48-B73C-59DF243D334E}"/>
              </a:ext>
            </a:extLst>
          </p:cNvPr>
          <p:cNvSpPr txBox="1"/>
          <p:nvPr/>
        </p:nvSpPr>
        <p:spPr>
          <a:xfrm>
            <a:off x="4542388" y="2434232"/>
            <a:ext cx="24801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But eddy currents</a:t>
            </a:r>
          </a:p>
          <a:p>
            <a:r>
              <a:rPr lang="en-US" sz="2400" dirty="0"/>
              <a:t>distort trap</a:t>
            </a:r>
          </a:p>
        </p:txBody>
      </p:sp>
    </p:spTree>
    <p:extLst>
      <p:ext uri="{BB962C8B-B14F-4D97-AF65-F5344CB8AC3E}">
        <p14:creationId xmlns:p14="http://schemas.microsoft.com/office/powerpoint/2010/main" val="237953969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Arrow: Down 25">
            <a:extLst>
              <a:ext uri="{FF2B5EF4-FFF2-40B4-BE49-F238E27FC236}">
                <a16:creationId xmlns:a16="http://schemas.microsoft.com/office/drawing/2014/main" id="{20A99849-508A-4064-8482-77FCC985CE73}"/>
              </a:ext>
            </a:extLst>
          </p:cNvPr>
          <p:cNvSpPr/>
          <p:nvPr/>
        </p:nvSpPr>
        <p:spPr>
          <a:xfrm>
            <a:off x="9432467" y="1710276"/>
            <a:ext cx="1143000" cy="682129"/>
          </a:xfrm>
          <a:prstGeom prst="downArrow">
            <a:avLst>
              <a:gd name="adj1" fmla="val 50000"/>
              <a:gd name="adj2" fmla="val 68957"/>
            </a:avLst>
          </a:prstGeom>
          <a:solidFill>
            <a:schemeClr val="accent6">
              <a:lumMod val="40000"/>
              <a:lumOff val="6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Arrow: Down 23">
            <a:extLst>
              <a:ext uri="{FF2B5EF4-FFF2-40B4-BE49-F238E27FC236}">
                <a16:creationId xmlns:a16="http://schemas.microsoft.com/office/drawing/2014/main" id="{9BB6F545-C933-44D4-AC21-D6B82387BC93}"/>
              </a:ext>
            </a:extLst>
          </p:cNvPr>
          <p:cNvSpPr/>
          <p:nvPr/>
        </p:nvSpPr>
        <p:spPr>
          <a:xfrm rot="10800000">
            <a:off x="9431482" y="1218252"/>
            <a:ext cx="1143000" cy="682129"/>
          </a:xfrm>
          <a:prstGeom prst="downArrow">
            <a:avLst>
              <a:gd name="adj1" fmla="val 50000"/>
              <a:gd name="adj2" fmla="val 68957"/>
            </a:avLst>
          </a:prstGeom>
          <a:solidFill>
            <a:schemeClr val="accent6">
              <a:lumMod val="40000"/>
              <a:lumOff val="6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DEC3C051-4E54-4161-9CF1-7F37D399B1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921327"/>
          </a:xfrm>
        </p:spPr>
        <p:txBody>
          <a:bodyPr/>
          <a:lstStyle/>
          <a:p>
            <a:r>
              <a:rPr lang="en-US" dirty="0"/>
              <a:t>Improved syste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7142884-7EA5-45AA-A197-6473B72A97F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71600" y="1487055"/>
            <a:ext cx="9601200" cy="4380345"/>
          </a:xfrm>
        </p:spPr>
        <p:txBody>
          <a:bodyPr/>
          <a:lstStyle/>
          <a:p>
            <a:r>
              <a:rPr lang="en-US" dirty="0"/>
              <a:t>Reduce trap frequency 9 Hz </a:t>
            </a:r>
            <a:r>
              <a:rPr lang="en-US" dirty="0">
                <a:sym typeface="Symbol" panose="05050102010706020507" pitchFamily="18" charset="2"/>
              </a:rPr>
              <a:t> 3.3 Hz</a:t>
            </a:r>
          </a:p>
          <a:p>
            <a:pPr lvl="1"/>
            <a:r>
              <a:rPr lang="en-US" dirty="0">
                <a:sym typeface="Symbol" panose="05050102010706020507" pitchFamily="18" charset="2"/>
              </a:rPr>
              <a:t>Let atoms orbit twice</a:t>
            </a:r>
          </a:p>
          <a:p>
            <a:pPr lvl="1"/>
            <a:r>
              <a:rPr lang="en-US" dirty="0">
                <a:sym typeface="Symbol" panose="05050102010706020507" pitchFamily="18" charset="2"/>
              </a:rPr>
              <a:t>Diameter = 1.1 mm, area = 6.6 mm</a:t>
            </a:r>
            <a:r>
              <a:rPr lang="en-US" baseline="30000" dirty="0">
                <a:sym typeface="Symbol" panose="05050102010706020507" pitchFamily="18" charset="2"/>
              </a:rPr>
              <a:t>2</a:t>
            </a:r>
          </a:p>
          <a:p>
            <a:pPr lvl="1"/>
            <a:endParaRPr lang="en-US" baseline="30000" dirty="0">
              <a:sym typeface="Symbol" panose="05050102010706020507" pitchFamily="18" charset="2"/>
            </a:endParaRPr>
          </a:p>
          <a:p>
            <a:pPr lvl="1"/>
            <a:endParaRPr lang="en-US" baseline="30000" dirty="0">
              <a:sym typeface="Symbol" panose="05050102010706020507" pitchFamily="18" charset="2"/>
            </a:endParaRPr>
          </a:p>
          <a:p>
            <a:pPr lvl="1"/>
            <a:endParaRPr lang="en-US" baseline="30000" dirty="0">
              <a:sym typeface="Symbol" panose="05050102010706020507" pitchFamily="18" charset="2"/>
            </a:endParaRPr>
          </a:p>
          <a:p>
            <a:pPr lvl="1"/>
            <a:endParaRPr lang="en-US" baseline="30000" dirty="0">
              <a:sym typeface="Symbol" panose="05050102010706020507" pitchFamily="18" charset="2"/>
            </a:endParaRPr>
          </a:p>
          <a:p>
            <a:pPr lvl="1"/>
            <a:endParaRPr lang="en-US" baseline="30000" dirty="0">
              <a:sym typeface="Symbol" panose="05050102010706020507" pitchFamily="18" charset="2"/>
            </a:endParaRPr>
          </a:p>
          <a:p>
            <a:pPr lvl="1"/>
            <a:endParaRPr lang="en-US" baseline="30000" dirty="0">
              <a:sym typeface="Symbol" panose="05050102010706020507" pitchFamily="18" charset="2"/>
            </a:endParaRPr>
          </a:p>
          <a:p>
            <a:pPr lvl="1"/>
            <a:endParaRPr lang="en-US" baseline="30000" dirty="0">
              <a:sym typeface="Symbol" panose="05050102010706020507" pitchFamily="18" charset="2"/>
            </a:endParaRPr>
          </a:p>
          <a:p>
            <a:pPr lvl="1"/>
            <a:endParaRPr lang="en-US" baseline="30000" dirty="0">
              <a:sym typeface="Symbol" panose="05050102010706020507" pitchFamily="18" charset="2"/>
            </a:endParaRPr>
          </a:p>
          <a:p>
            <a:pPr lvl="1"/>
            <a:endParaRPr lang="en-US" baseline="30000" dirty="0">
              <a:sym typeface="Symbol" panose="05050102010706020507" pitchFamily="18" charset="2"/>
            </a:endParaRPr>
          </a:p>
          <a:p>
            <a:pPr lvl="1"/>
            <a:endParaRPr lang="en-US" baseline="30000" dirty="0">
              <a:sym typeface="Symbol" panose="05050102010706020507" pitchFamily="18" charset="2"/>
            </a:endParaRPr>
          </a:p>
          <a:p>
            <a:pPr lvl="1"/>
            <a:endParaRPr lang="en-US" baseline="30000" dirty="0">
              <a:sym typeface="Symbol" panose="05050102010706020507" pitchFamily="18" charset="2"/>
            </a:endParaRPr>
          </a:p>
        </p:txBody>
      </p:sp>
      <p:pic>
        <p:nvPicPr>
          <p:cNvPr id="4" name="circlesplit">
            <a:hlinkClick r:id="" action="ppaction://media"/>
            <a:extLst>
              <a:ext uri="{FF2B5EF4-FFF2-40B4-BE49-F238E27FC236}">
                <a16:creationId xmlns:a16="http://schemas.microsoft.com/office/drawing/2014/main" id="{65DA8489-DAF5-4CF1-99EF-84237327BED2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594029" y="2988502"/>
            <a:ext cx="3436937" cy="3436938"/>
          </a:xfrm>
          <a:prstGeom prst="rect">
            <a:avLst/>
          </a:prstGeom>
        </p:spPr>
      </p:pic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DA97113D-DDBE-4929-AFC5-52EFD387D20D}"/>
              </a:ext>
            </a:extLst>
          </p:cNvPr>
          <p:cNvCxnSpPr>
            <a:cxnSpLocks/>
          </p:cNvCxnSpPr>
          <p:nvPr/>
        </p:nvCxnSpPr>
        <p:spPr bwMode="auto">
          <a:xfrm>
            <a:off x="1210072" y="3418212"/>
            <a:ext cx="0" cy="240182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B15B3D70-095B-41A9-9CC0-2B4B354C6585}"/>
              </a:ext>
            </a:extLst>
          </p:cNvPr>
          <p:cNvSpPr txBox="1"/>
          <p:nvPr/>
        </p:nvSpPr>
        <p:spPr>
          <a:xfrm>
            <a:off x="807496" y="4401736"/>
            <a:ext cx="771365" cy="369332"/>
          </a:xfrm>
          <a:prstGeom prst="rect">
            <a:avLst/>
          </a:prstGeom>
          <a:solidFill>
            <a:srgbClr val="EFEDE3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1 mm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4BD22FF-FBEB-4BED-8129-4ADEE721279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480045" y="3295584"/>
            <a:ext cx="3054355" cy="301830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4514334-B07E-4A5F-8C27-638863EF441A}"/>
              </a:ext>
            </a:extLst>
          </p:cNvPr>
          <p:cNvSpPr txBox="1"/>
          <p:nvPr/>
        </p:nvSpPr>
        <p:spPr>
          <a:xfrm>
            <a:off x="5174130" y="2924787"/>
            <a:ext cx="18262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wo orbit results: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B618155-0940-4CFE-A7B7-E412F5A42C52}"/>
              </a:ext>
            </a:extLst>
          </p:cNvPr>
          <p:cNvSpPr txBox="1"/>
          <p:nvPr/>
        </p:nvSpPr>
        <p:spPr>
          <a:xfrm>
            <a:off x="6124967" y="6425440"/>
            <a:ext cx="16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isibility </a:t>
            </a:r>
            <a:r>
              <a:rPr lang="en-US" dirty="0">
                <a:sym typeface="Symbol" panose="05050102010706020507" pitchFamily="18" charset="2"/>
              </a:rPr>
              <a:t> 20%</a:t>
            </a:r>
            <a:endParaRPr lang="en-US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6A7C303E-A604-496F-8D0C-429F5DF719D7}"/>
              </a:ext>
            </a:extLst>
          </p:cNvPr>
          <p:cNvSpPr/>
          <p:nvPr/>
        </p:nvSpPr>
        <p:spPr>
          <a:xfrm>
            <a:off x="8377382" y="979055"/>
            <a:ext cx="3528291" cy="230909"/>
          </a:xfrm>
          <a:prstGeom prst="rect">
            <a:avLst/>
          </a:prstGeom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02C8F1C-67AA-41E6-90AA-D7ADDAAF1417}"/>
              </a:ext>
            </a:extLst>
          </p:cNvPr>
          <p:cNvSpPr txBox="1"/>
          <p:nvPr/>
        </p:nvSpPr>
        <p:spPr>
          <a:xfrm>
            <a:off x="9656908" y="609723"/>
            <a:ext cx="767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irror</a:t>
            </a: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33FD7EA3-C7FB-452F-9E9E-14D2422FE282}"/>
              </a:ext>
            </a:extLst>
          </p:cNvPr>
          <p:cNvSpPr/>
          <p:nvPr/>
        </p:nvSpPr>
        <p:spPr>
          <a:xfrm>
            <a:off x="9919855" y="1464724"/>
            <a:ext cx="166254" cy="196149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A472F91-E145-4DA9-876E-2F28A4D5446E}"/>
              </a:ext>
            </a:extLst>
          </p:cNvPr>
          <p:cNvSpPr txBox="1"/>
          <p:nvPr/>
        </p:nvSpPr>
        <p:spPr>
          <a:xfrm>
            <a:off x="10436801" y="1376341"/>
            <a:ext cx="7887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atoms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D548CEC2-82D7-4762-A119-5C7FB4D6A8F5}"/>
              </a:ext>
            </a:extLst>
          </p:cNvPr>
          <p:cNvSpPr/>
          <p:nvPr/>
        </p:nvSpPr>
        <p:spPr>
          <a:xfrm>
            <a:off x="9411858" y="2218399"/>
            <a:ext cx="1182254" cy="1182254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8022E72C-871A-42D9-A0DB-10371B8C9A0C}"/>
              </a:ext>
            </a:extLst>
          </p:cNvPr>
          <p:cNvCxnSpPr>
            <a:cxnSpLocks/>
          </p:cNvCxnSpPr>
          <p:nvPr/>
        </p:nvCxnSpPr>
        <p:spPr>
          <a:xfrm>
            <a:off x="9438066" y="2228850"/>
            <a:ext cx="1143000" cy="1139190"/>
          </a:xfrm>
          <a:prstGeom prst="line">
            <a:avLst/>
          </a:prstGeom>
          <a:ln w="28575">
            <a:solidFill>
              <a:srgbClr val="00B0F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Arrow: Down 19">
            <a:extLst>
              <a:ext uri="{FF2B5EF4-FFF2-40B4-BE49-F238E27FC236}">
                <a16:creationId xmlns:a16="http://schemas.microsoft.com/office/drawing/2014/main" id="{0401D50D-02C2-4DC7-AA50-4FD272481C3D}"/>
              </a:ext>
            </a:extLst>
          </p:cNvPr>
          <p:cNvSpPr/>
          <p:nvPr/>
        </p:nvSpPr>
        <p:spPr>
          <a:xfrm rot="10800000">
            <a:off x="9486903" y="3550827"/>
            <a:ext cx="1143000" cy="1369063"/>
          </a:xfrm>
          <a:prstGeom prst="downArrow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766AFD04-16D8-4E82-9927-4711FA8B6B8F}"/>
              </a:ext>
            </a:extLst>
          </p:cNvPr>
          <p:cNvSpPr txBox="1"/>
          <p:nvPr/>
        </p:nvSpPr>
        <p:spPr>
          <a:xfrm>
            <a:off x="10474625" y="4384274"/>
            <a:ext cx="7431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probe</a:t>
            </a:r>
          </a:p>
          <a:p>
            <a:r>
              <a:rPr lang="en-US" dirty="0">
                <a:solidFill>
                  <a:srgbClr val="FF0000"/>
                </a:solidFill>
              </a:rPr>
              <a:t>laser</a:t>
            </a:r>
          </a:p>
        </p:txBody>
      </p:sp>
      <p:sp>
        <p:nvSpPr>
          <p:cNvPr id="22" name="Arrow: Down 21">
            <a:extLst>
              <a:ext uri="{FF2B5EF4-FFF2-40B4-BE49-F238E27FC236}">
                <a16:creationId xmlns:a16="http://schemas.microsoft.com/office/drawing/2014/main" id="{FB6AB227-AB89-48AB-82B7-28BD7ADC6E5F}"/>
              </a:ext>
            </a:extLst>
          </p:cNvPr>
          <p:cNvSpPr/>
          <p:nvPr/>
        </p:nvSpPr>
        <p:spPr>
          <a:xfrm rot="16200000">
            <a:off x="10850308" y="2156115"/>
            <a:ext cx="1143000" cy="1369063"/>
          </a:xfrm>
          <a:prstGeom prst="downArrow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EBEE8092-3FC4-4749-9AC0-FE39F0E5C1F9}"/>
              </a:ext>
            </a:extLst>
          </p:cNvPr>
          <p:cNvSpPr txBox="1"/>
          <p:nvPr/>
        </p:nvSpPr>
        <p:spPr>
          <a:xfrm>
            <a:off x="10884749" y="3362813"/>
            <a:ext cx="11638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o camera</a:t>
            </a: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3FEA038E-74CB-4759-87CF-23472BEBE1C5}"/>
              </a:ext>
            </a:extLst>
          </p:cNvPr>
          <p:cNvSpPr/>
          <p:nvPr/>
        </p:nvSpPr>
        <p:spPr>
          <a:xfrm>
            <a:off x="9753600" y="1710276"/>
            <a:ext cx="502920" cy="268614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1292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700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42A56C-8D7D-4BFF-A367-29DD5BA945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71600" y="685800"/>
            <a:ext cx="5438775" cy="930564"/>
          </a:xfrm>
        </p:spPr>
        <p:txBody>
          <a:bodyPr/>
          <a:lstStyle/>
          <a:p>
            <a:r>
              <a:rPr lang="en-US" dirty="0"/>
              <a:t>Noise Performan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AA9199B-0465-4B6F-A80F-4838F7D34D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71600" y="1458347"/>
            <a:ext cx="9601200" cy="4251036"/>
          </a:xfrm>
        </p:spPr>
        <p:txBody>
          <a:bodyPr/>
          <a:lstStyle/>
          <a:p>
            <a:r>
              <a:rPr lang="en-US" dirty="0"/>
              <a:t>Run for 24 hours, get large data set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7277900-C8B0-4549-9D2B-700B15820DB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87439" y="2024859"/>
            <a:ext cx="4234251" cy="396735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217812A7-ECA7-4BD3-A781-92A739C36AF0}"/>
              </a:ext>
            </a:extLst>
          </p:cNvPr>
          <p:cNvSpPr txBox="1"/>
          <p:nvPr/>
        </p:nvSpPr>
        <p:spPr>
          <a:xfrm>
            <a:off x="1957646" y="5992215"/>
            <a:ext cx="213334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isibility = 0.51 </a:t>
            </a:r>
          </a:p>
          <a:p>
            <a:r>
              <a:rPr lang="en-US" dirty="0"/>
              <a:t>Phase = 1.47(3) rad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2C2B16A-D066-4303-9750-06AE74B02574}"/>
              </a:ext>
            </a:extLst>
          </p:cNvPr>
          <p:cNvSpPr txBox="1"/>
          <p:nvPr/>
        </p:nvSpPr>
        <p:spPr>
          <a:xfrm>
            <a:off x="7245143" y="6130714"/>
            <a:ext cx="18649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ycle time = 80 s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411D862D-2E83-6E9F-DD90-034469B9C85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01742" y="2846111"/>
            <a:ext cx="4680041" cy="2724789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9DB6A488-4321-48D7-A9E5-972B5047712F}"/>
              </a:ext>
            </a:extLst>
          </p:cNvPr>
          <p:cNvSpPr txBox="1"/>
          <p:nvPr/>
        </p:nvSpPr>
        <p:spPr>
          <a:xfrm>
            <a:off x="7000875" y="2338296"/>
            <a:ext cx="16530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hase stability: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78E2C22-F221-6BEF-8131-7D8FFF04BFF8}"/>
              </a:ext>
            </a:extLst>
          </p:cNvPr>
          <p:cNvSpPr txBox="1"/>
          <p:nvPr/>
        </p:nvSpPr>
        <p:spPr>
          <a:xfrm>
            <a:off x="2154525" y="2096296"/>
            <a:ext cx="10759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ne orbit</a:t>
            </a:r>
          </a:p>
        </p:txBody>
      </p:sp>
    </p:spTree>
    <p:extLst>
      <p:ext uri="{BB962C8B-B14F-4D97-AF65-F5344CB8AC3E}">
        <p14:creationId xmlns:p14="http://schemas.microsoft.com/office/powerpoint/2010/main" val="243998913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E6CAE1-EE70-7ADE-4AE2-E6EF16981F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71600" y="685800"/>
            <a:ext cx="5162550" cy="895350"/>
          </a:xfrm>
        </p:spPr>
        <p:txBody>
          <a:bodyPr/>
          <a:lstStyle/>
          <a:p>
            <a:r>
              <a:rPr lang="en-US" dirty="0"/>
              <a:t>Noise Performanc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F4D3A27-AFD5-A840-C54E-3280FB9EC33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371600" y="1581149"/>
                <a:ext cx="9601200" cy="4981575"/>
              </a:xfrm>
            </p:spPr>
            <p:txBody>
              <a:bodyPr/>
              <a:lstStyle/>
              <a:p>
                <a:r>
                  <a:rPr lang="en-US" dirty="0"/>
                  <a:t>Measure Allen deviati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𝜎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7</m:t>
                    </m:r>
                  </m:oMath>
                </a14:m>
                <a:r>
                  <a:rPr lang="en-US" dirty="0"/>
                  <a:t> rad/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√</m:t>
                    </m:r>
                  </m:oMath>
                </a14:m>
                <a:r>
                  <a:rPr lang="en-US" dirty="0">
                    <a:sym typeface="Symbol" panose="05050102010706020507" pitchFamily="18" charset="2"/>
                  </a:rPr>
                  <a:t>Hz </a:t>
                </a:r>
                <a:endParaRPr lang="en-US" baseline="30000" dirty="0">
                  <a:sym typeface="Symbol" panose="05050102010706020507" pitchFamily="18" charset="2"/>
                </a:endParaRPr>
              </a:p>
              <a:p>
                <a:pPr lvl="1"/>
                <a:r>
                  <a:rPr lang="en-US" dirty="0">
                    <a:sym typeface="Symbol" panose="05050102010706020507" pitchFamily="18" charset="2"/>
                  </a:rPr>
                  <a:t>Angle noise 2 deg/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√</m:t>
                    </m:r>
                  </m:oMath>
                </a14:m>
                <a:r>
                  <a:rPr lang="en-US" dirty="0" err="1">
                    <a:sym typeface="Symbol" panose="05050102010706020507" pitchFamily="18" charset="2"/>
                  </a:rPr>
                  <a:t>hr</a:t>
                </a:r>
                <a:endParaRPr lang="en-US" dirty="0">
                  <a:sym typeface="Symbol" panose="05050102010706020507" pitchFamily="18" charset="2"/>
                </a:endParaRPr>
              </a:p>
              <a:p>
                <a:pPr lvl="1"/>
                <a:r>
                  <a:rPr lang="en-US" dirty="0">
                    <a:sym typeface="Symbol" panose="05050102010706020507" pitchFamily="18" charset="2"/>
                  </a:rPr>
                  <a:t>Compare FOG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10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−3</m:t>
                        </m:r>
                      </m:sup>
                    </m:sSup>
                  </m:oMath>
                </a14:m>
                <a:r>
                  <a:rPr lang="en-US" dirty="0">
                    <a:sym typeface="Symbol" panose="05050102010706020507" pitchFamily="18" charset="2"/>
                  </a:rPr>
                  <a:t> deg/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√</m:t>
                    </m:r>
                  </m:oMath>
                </a14:m>
                <a:r>
                  <a:rPr lang="en-US" dirty="0" err="1">
                    <a:sym typeface="Symbol" panose="05050102010706020507" pitchFamily="18" charset="2"/>
                  </a:rPr>
                  <a:t>hr</a:t>
                </a:r>
                <a:endParaRPr lang="en-US" dirty="0">
                  <a:sym typeface="Symbol" panose="05050102010706020507" pitchFamily="18" charset="2"/>
                </a:endParaRPr>
              </a:p>
              <a:p>
                <a:r>
                  <a:rPr lang="en-US" dirty="0">
                    <a:sym typeface="Symbol" panose="05050102010706020507" pitchFamily="18" charset="2"/>
                  </a:rPr>
                  <a:t>Does average down well</a:t>
                </a:r>
              </a:p>
              <a:p>
                <a:pPr marL="530352" lvl="1" indent="0">
                  <a:buNone/>
                </a:pPr>
                <a:endParaRPr lang="en-US" dirty="0">
                  <a:sym typeface="Symbol" panose="05050102010706020507" pitchFamily="18" charset="2"/>
                </a:endParaRPr>
              </a:p>
              <a:p>
                <a:r>
                  <a:rPr lang="en-US" dirty="0">
                    <a:sym typeface="Symbol" panose="05050102010706020507" pitchFamily="18" charset="2"/>
                  </a:rPr>
                  <a:t>Why so noisy?</a:t>
                </a:r>
              </a:p>
              <a:p>
                <a:pPr marL="530352" lvl="1" indent="0">
                  <a:buNone/>
                </a:pPr>
                <a:r>
                  <a:rPr lang="en-US" dirty="0">
                    <a:sym typeface="Symbol" panose="05050102010706020507" pitchFamily="18" charset="2"/>
                  </a:rPr>
                  <a:t>a) Slow cycle time, few atoms</a:t>
                </a:r>
              </a:p>
              <a:p>
                <a:pPr marL="530352" lvl="1" indent="0">
                  <a:buNone/>
                </a:pPr>
                <a:r>
                  <a:rPr lang="en-US" dirty="0">
                    <a:sym typeface="Symbol" panose="05050102010706020507" pitchFamily="18" charset="2"/>
                  </a:rPr>
                  <a:t>	Imaging noise limit 0.4 s</a:t>
                </a:r>
                <a:r>
                  <a:rPr lang="en-US" baseline="30000" dirty="0">
                    <a:sym typeface="Symbol" panose="05050102010706020507" pitchFamily="18" charset="2"/>
                  </a:rPr>
                  <a:t>-1/2 </a:t>
                </a:r>
              </a:p>
              <a:p>
                <a:pPr marL="530352" lvl="1" indent="0">
                  <a:buNone/>
                </a:pPr>
                <a:r>
                  <a:rPr lang="en-US" dirty="0">
                    <a:sym typeface="Symbol" panose="05050102010706020507" pitchFamily="18" charset="2"/>
                  </a:rPr>
                  <a:t>b) Ellipse fitting adds noise</a:t>
                </a:r>
              </a:p>
              <a:p>
                <a:pPr marL="530352" lvl="1" indent="0">
                  <a:buNone/>
                </a:pPr>
                <a:r>
                  <a:rPr lang="en-US" dirty="0">
                    <a:sym typeface="Symbol" panose="05050102010706020507" pitchFamily="18" charset="2"/>
                  </a:rPr>
                  <a:t>c) Technical noise in system</a:t>
                </a:r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F4D3A27-AFD5-A840-C54E-3280FB9EC33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71600" y="1581149"/>
                <a:ext cx="9601200" cy="4981575"/>
              </a:xfrm>
              <a:blipFill>
                <a:blip r:embed="rId2"/>
                <a:stretch>
                  <a:fillRect l="-1016" t="-9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1A114009-4EE5-A6E5-44D8-D8D9B93C989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50303" y="2638425"/>
            <a:ext cx="4769913" cy="39243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8123BC4D-8D6D-06C0-84AC-AC6CB1467C6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328316" y="151241"/>
            <a:ext cx="2668981" cy="231573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AADEFB4-E064-F720-2F02-917A1AA3D3CA}"/>
              </a:ext>
            </a:extLst>
          </p:cNvPr>
          <p:cNvSpPr txBox="1"/>
          <p:nvPr/>
        </p:nvSpPr>
        <p:spPr>
          <a:xfrm>
            <a:off x="9667875" y="329684"/>
            <a:ext cx="1598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maging noise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B13C017-17AE-8AC6-96BC-A31366E53125}"/>
                  </a:ext>
                </a:extLst>
              </p:cNvPr>
              <p:cNvSpPr txBox="1"/>
              <p:nvPr/>
            </p:nvSpPr>
            <p:spPr>
              <a:xfrm>
                <a:off x="10662806" y="1828027"/>
                <a:ext cx="111684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.03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B13C017-17AE-8AC6-96BC-A31366E531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2806" y="1828027"/>
                <a:ext cx="1116844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8606719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1CE8B0-D85F-7E84-B33D-B295AB1F72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914400"/>
          </a:xfrm>
        </p:spPr>
        <p:txBody>
          <a:bodyPr/>
          <a:lstStyle/>
          <a:p>
            <a:r>
              <a:rPr lang="en-US" dirty="0"/>
              <a:t>Ellipse fitt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287766DA-2A81-34C1-79AF-12A3F77F6D2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371600" y="1419225"/>
                <a:ext cx="6162675" cy="4914900"/>
              </a:xfrm>
            </p:spPr>
            <p:txBody>
              <a:bodyPr/>
              <a:lstStyle/>
              <a:p>
                <a:r>
                  <a:rPr lang="en-US" dirty="0"/>
                  <a:t>Normal interferometer operates at center of fringe</a:t>
                </a:r>
              </a:p>
              <a:p>
                <a:pPr lvl="1"/>
                <a:r>
                  <a:rPr lang="en-US" dirty="0"/>
                  <a:t>We sample whole fringe</a:t>
                </a:r>
              </a:p>
              <a:p>
                <a:endParaRPr lang="en-US" dirty="0"/>
              </a:p>
              <a:p>
                <a:r>
                  <a:rPr lang="en-US" dirty="0"/>
                  <a:t>Model with simulated data</a:t>
                </a:r>
              </a:p>
              <a:p>
                <a:pPr lvl="1"/>
                <a:r>
                  <a:rPr lang="en-US" dirty="0"/>
                  <a:t>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𝑒𝑎𝑠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≈0.03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en-US" dirty="0"/>
                  <a:t>expect 3× noise</a:t>
                </a:r>
              </a:p>
              <a:p>
                <a:pPr marL="0" indent="0">
                  <a:buNone/>
                </a:pPr>
                <a:r>
                  <a:rPr lang="en-US" dirty="0"/>
                  <a:t> 	Predict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𝜎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 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s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≈1</m:t>
                    </m:r>
                    <m:r>
                      <m:rPr>
                        <m:nor/>
                      </m:rP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dirty="0">
                        <a:sym typeface="Symbol" panose="05050102010706020507" pitchFamily="18" charset="2"/>
                      </a:rPr>
                      <m:t>s</m:t>
                    </m:r>
                    <m:r>
                      <m:rPr>
                        <m:nor/>
                      </m:rPr>
                      <a:rPr lang="en-US" baseline="30000" dirty="0">
                        <a:sym typeface="Symbol" panose="05050102010706020507" pitchFamily="18" charset="2"/>
                      </a:rPr>
                      <m:t>−1/2</m:t>
                    </m:r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Fix? If vibrations are only noise, could isolate or measure, stabilize phase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287766DA-2A81-34C1-79AF-12A3F77F6D2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71600" y="1419225"/>
                <a:ext cx="6162675" cy="4914900"/>
              </a:xfrm>
              <a:blipFill>
                <a:blip r:embed="rId2"/>
                <a:stretch>
                  <a:fillRect l="-1780" t="-14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1591915C-4EDA-46DC-36DF-4CEF4D26C6A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757715" y="3773123"/>
            <a:ext cx="4048920" cy="273172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37D83FA-B9C6-6B4D-F087-C1E09DE3E37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76137" y="615834"/>
            <a:ext cx="4042628" cy="24238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646164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5A6B08-D826-27DC-9E8A-80B177568A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762000"/>
          </a:xfrm>
        </p:spPr>
        <p:txBody>
          <a:bodyPr/>
          <a:lstStyle/>
          <a:p>
            <a:r>
              <a:rPr lang="en-US" dirty="0"/>
              <a:t>Technical nois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A714C06-22C1-8E79-9D76-D971BDCB156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371600" y="1447800"/>
                <a:ext cx="9601200" cy="4419600"/>
              </a:xfrm>
            </p:spPr>
            <p:txBody>
              <a:bodyPr/>
              <a:lstStyle/>
              <a:p>
                <a:r>
                  <a:rPr lang="en-US" dirty="0"/>
                  <a:t>Conclud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≈</m:t>
                    </m:r>
                  </m:oMath>
                </a14:m>
                <a:r>
                  <a:rPr lang="en-US" dirty="0"/>
                  <a:t>6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dirty="0" smtClean="0">
                        <a:sym typeface="Symbol" panose="05050102010706020507" pitchFamily="18" charset="2"/>
                      </a:rPr>
                      <m:t>s</m:t>
                    </m:r>
                    <m:r>
                      <m:rPr>
                        <m:nor/>
                      </m:rPr>
                      <a:rPr lang="en-US" baseline="30000" dirty="0" smtClean="0">
                        <a:sym typeface="Symbol" panose="05050102010706020507" pitchFamily="18" charset="2"/>
                      </a:rPr>
                      <m:t>−1/2</m:t>
                    </m:r>
                    <m:r>
                      <a:rPr lang="en-US" i="1" baseline="30000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</m:oMath>
                </a14:m>
                <a:r>
                  <a:rPr lang="en-US" dirty="0"/>
                  <a:t> contribution from technical noise</a:t>
                </a:r>
              </a:p>
              <a:p>
                <a:pPr lvl="1"/>
                <a:r>
                  <a:rPr lang="en-US" dirty="0"/>
                  <a:t>Interferometer is measuring a fluctuating differential phase</a:t>
                </a:r>
              </a:p>
              <a:p>
                <a:r>
                  <a:rPr lang="en-US" dirty="0"/>
                  <a:t>Not rotation, some other source?</a:t>
                </a:r>
              </a:p>
              <a:p>
                <a:pPr lvl="1"/>
                <a:r>
                  <a:rPr lang="en-US" dirty="0"/>
                  <a:t>Noise appears fast, not thermal drifts</a:t>
                </a:r>
              </a:p>
              <a:p>
                <a:endParaRPr lang="en-US" dirty="0"/>
              </a:p>
              <a:p>
                <a:r>
                  <a:rPr lang="en-US" dirty="0"/>
                  <a:t>Likely culprit: noise in trap magnetic fields</a:t>
                </a:r>
              </a:p>
              <a:p>
                <a:pPr lvl="1"/>
                <a:r>
                  <a:rPr lang="en-US" dirty="0"/>
                  <a:t>Alternatives: 	</a:t>
                </a:r>
              </a:p>
              <a:p>
                <a:pPr marL="530352" lvl="1" indent="0">
                  <a:buNone/>
                </a:pPr>
                <a:r>
                  <a:rPr lang="en-US" dirty="0"/>
                  <a:t>		Bragg laser pointing</a:t>
                </a:r>
              </a:p>
              <a:p>
                <a:pPr marL="530352" lvl="1" indent="0">
                  <a:buNone/>
                </a:pPr>
                <a:r>
                  <a:rPr lang="en-US" dirty="0"/>
                  <a:t>		Ambient B-field gradient noise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A714C06-22C1-8E79-9D76-D971BDCB156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71600" y="1447800"/>
                <a:ext cx="9601200" cy="4419600"/>
              </a:xfrm>
              <a:blipFill>
                <a:blip r:embed="rId2"/>
                <a:stretch>
                  <a:fillRect l="-1016" t="-1793" b="-17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7060125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37CE04-C90A-2F79-DB51-982425EA5A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809625"/>
          </a:xfrm>
        </p:spPr>
        <p:txBody>
          <a:bodyPr/>
          <a:lstStyle/>
          <a:p>
            <a:r>
              <a:rPr lang="en-US" dirty="0"/>
              <a:t>Noise model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1CC7A0F-5CC3-CC76-E97A-07654BF20C2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371600" y="1495425"/>
                <a:ext cx="9601200" cy="4371975"/>
              </a:xfrm>
            </p:spPr>
            <p:txBody>
              <a:bodyPr/>
              <a:lstStyle/>
              <a:p>
                <a:r>
                  <a:rPr lang="en-US" dirty="0"/>
                  <a:t>Current noise </a:t>
                </a:r>
                <a:r>
                  <a:rPr lang="en-US" dirty="0">
                    <a:sym typeface="Symbol" panose="05050102010706020507" pitchFamily="18" charset="2"/>
                  </a:rPr>
                  <a:t> fluctuating trap potential</a:t>
                </a:r>
              </a:p>
              <a:p>
                <a:pPr lvl="1"/>
                <a:r>
                  <a:rPr lang="en-US" dirty="0">
                    <a:sym typeface="Symbol" panose="05050102010706020507" pitchFamily="18" charset="2"/>
                  </a:rPr>
                  <a:t>Measure relative current nois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≈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pPr>
                      <m:e>
                        <m:r>
                          <a:rPr lang="en-US" b="0" i="0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10</m:t>
                        </m:r>
                      </m:e>
                      <m:sup>
                        <m:r>
                          <a:rPr lang="en-US" b="0" i="0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−4</m:t>
                        </m:r>
                      </m:sup>
                    </m:sSup>
                    <m:r>
                      <a:rPr lang="en-US" b="0" i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/</m:t>
                    </m:r>
                    <m:r>
                      <a:rPr lang="en-US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√</m:t>
                    </m:r>
                  </m:oMath>
                </a14:m>
                <a:r>
                  <a:rPr lang="en-US" dirty="0">
                    <a:sym typeface="Symbol" panose="05050102010706020507" pitchFamily="18" charset="2"/>
                  </a:rPr>
                  <a:t>Hz</a:t>
                </a:r>
              </a:p>
              <a:p>
                <a:r>
                  <a:rPr lang="en-US" dirty="0">
                    <a:sym typeface="Symbol" panose="05050102010706020507" pitchFamily="18" charset="2"/>
                  </a:rPr>
                  <a:t>In harmonic trap, differential phas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Δ</m:t>
                    </m:r>
                    <m:r>
                      <a:rPr lang="en-US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𝜙</m:t>
                    </m:r>
                    <m:r>
                      <a:rPr lang="en-US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=0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But trap not perfectly harmonic</a:t>
                </a:r>
              </a:p>
              <a:p>
                <a:r>
                  <a:rPr lang="en-US" dirty="0"/>
                  <a:t>Model potential</a:t>
                </a:r>
              </a:p>
              <a:p>
                <a:pPr marL="0" indent="0">
                  <a:spcBef>
                    <a:spcPts val="1800"/>
                  </a:spcBef>
                  <a:buNone/>
                </a:pPr>
                <a:r>
                  <a:rPr lang="en-US" dirty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𝜆𝜇𝜈</m:t>
                        </m:r>
                      </m:sub>
                    </m:sSub>
                  </m:oMath>
                </a14:m>
                <a:r>
                  <a:rPr lang="en-US" dirty="0"/>
                  <a:t> = dimensionless error terms</a:t>
                </a:r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orbit radius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Bragg velocity</a:t>
                </a:r>
              </a:p>
              <a:p>
                <a:pPr lvl="1"/>
                <a:r>
                  <a:rPr lang="en-US" dirty="0"/>
                  <a:t>Also include Bragg beam angles, pulse timing, initial motion</a:t>
                </a:r>
              </a:p>
              <a:p>
                <a:r>
                  <a:rPr lang="en-US" dirty="0"/>
                  <a:t>Calculate semi-classical phas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𝜙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ℏ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∫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𝑑𝑡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Accuracy of semi-classical </a:t>
                </a:r>
                <a:r>
                  <a:rPr lang="en-US" dirty="0" err="1"/>
                  <a:t>approx</a:t>
                </a:r>
                <a:r>
                  <a:rPr lang="en-US" dirty="0"/>
                  <a:t>?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1CC7A0F-5CC3-CC76-E97A-07654BF20C2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71600" y="1495425"/>
                <a:ext cx="9601200" cy="4371975"/>
              </a:xfrm>
              <a:blipFill>
                <a:blip r:embed="rId2"/>
                <a:stretch>
                  <a:fillRect l="-1016" t="-1811" b="-23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6">
            <a:extLst>
              <a:ext uri="{FF2B5EF4-FFF2-40B4-BE49-F238E27FC236}">
                <a16:creationId xmlns:a16="http://schemas.microsoft.com/office/drawing/2014/main" id="{327E79D3-E749-5931-DA77-7F84562B708F}"/>
              </a:ext>
            </a:extLst>
          </p:cNvPr>
          <p:cNvGrpSpPr/>
          <p:nvPr/>
        </p:nvGrpSpPr>
        <p:grpSpPr>
          <a:xfrm>
            <a:off x="3995190" y="3281295"/>
            <a:ext cx="7840169" cy="962159"/>
            <a:chOff x="4223790" y="4252845"/>
            <a:chExt cx="7840169" cy="962159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1D9B8092-2686-644A-69E8-4028D4115B2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4223790" y="4252845"/>
              <a:ext cx="7840169" cy="962159"/>
            </a:xfrm>
            <a:prstGeom prst="rect">
              <a:avLst/>
            </a:prstGeom>
          </p:spPr>
        </p:pic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4BEEC608-33B2-3DE9-BD35-4561C3E22DF6}"/>
                </a:ext>
              </a:extLst>
            </p:cNvPr>
            <p:cNvSpPr/>
            <p:nvPr/>
          </p:nvSpPr>
          <p:spPr>
            <a:xfrm>
              <a:off x="11844884" y="4733924"/>
              <a:ext cx="219075" cy="152400"/>
            </a:xfrm>
            <a:prstGeom prst="rect">
              <a:avLst/>
            </a:prstGeom>
            <a:solidFill>
              <a:srgbClr val="EFEDE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0690975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7724E7-A932-9D50-5FED-3C1ACD9B91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otation Sens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8841CB4-C6EE-2F0A-8C40-64F099E5C47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371600" y="1638300"/>
                <a:ext cx="9601200" cy="4564618"/>
              </a:xfrm>
            </p:spPr>
            <p:txBody>
              <a:bodyPr/>
              <a:lstStyle/>
              <a:p>
                <a:r>
                  <a:rPr lang="en-US" dirty="0"/>
                  <a:t>In many cases, gyroscope is limiting element for INS</a:t>
                </a:r>
              </a:p>
              <a:p>
                <a:endParaRPr lang="en-US" dirty="0"/>
              </a:p>
              <a:p>
                <a:r>
                  <a:rPr lang="en-US" dirty="0"/>
                  <a:t>Good conventional sensor: Fiber Optic Gyro (FOG)</a:t>
                </a:r>
              </a:p>
              <a:p>
                <a:pPr lvl="1"/>
                <a:r>
                  <a:rPr lang="en-US" dirty="0"/>
                  <a:t>nois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≈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−3</m:t>
                        </m:r>
                      </m:sup>
                    </m:sSup>
                  </m:oMath>
                </a14:m>
                <a:r>
                  <a:rPr lang="en-US" dirty="0"/>
                  <a:t> deg/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√</m:t>
                    </m:r>
                  </m:oMath>
                </a14:m>
                <a:r>
                  <a:rPr lang="en-US" dirty="0"/>
                  <a:t>hr</a:t>
                </a:r>
              </a:p>
              <a:p>
                <a:pPr lvl="1"/>
                <a:r>
                  <a:rPr lang="en-US" dirty="0"/>
                  <a:t>drif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≈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−2</m:t>
                        </m:r>
                      </m:sup>
                    </m:sSup>
                  </m:oMath>
                </a14:m>
                <a:r>
                  <a:rPr lang="en-US" dirty="0"/>
                  <a:t> deg/</a:t>
                </a:r>
                <a:r>
                  <a:rPr lang="en-US" dirty="0" err="1"/>
                  <a:t>hr</a:t>
                </a:r>
                <a:endParaRPr lang="en-US" dirty="0"/>
              </a:p>
              <a:p>
                <a:r>
                  <a:rPr lang="en-US" dirty="0"/>
                  <a:t>Hope to use atomic sensor to correct for drift </a:t>
                </a:r>
              </a:p>
              <a:p>
                <a:endParaRPr lang="en-US" dirty="0"/>
              </a:p>
              <a:p>
                <a:r>
                  <a:rPr lang="en-US" dirty="0"/>
                  <a:t>Use atomic Sagnac interferometer</a:t>
                </a:r>
              </a:p>
              <a:p>
                <a:pPr lvl="1"/>
                <a:r>
                  <a:rPr lang="en-US" dirty="0"/>
                  <a:t>Advantageous to have atoms in trap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8841CB4-C6EE-2F0A-8C40-64F099E5C47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71600" y="1638300"/>
                <a:ext cx="9601200" cy="4564618"/>
              </a:xfrm>
              <a:blipFill>
                <a:blip r:embed="rId2"/>
                <a:stretch>
                  <a:fillRect l="-1016" t="-1602" b="-20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290" name="Picture 2" descr="Control grade gyroscopes, inertial grade gyroscope, navigation grade gyroscope, tactical grade gyroscope, accelerometer and gyroscope, fiber optic gyroscope, high precision gyroscope, inertial navigation system sensor, FOG gyroscope">
            <a:extLst>
              <a:ext uri="{FF2B5EF4-FFF2-40B4-BE49-F238E27FC236}">
                <a16:creationId xmlns:a16="http://schemas.microsoft.com/office/drawing/2014/main" id="{48D622B8-5E1E-DB4F-7D53-FB9AF0F1F6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34425" y="3543300"/>
            <a:ext cx="3028950" cy="3028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4FD0375E-BFC6-27FE-F1D0-6A261C93EDF4}"/>
              </a:ext>
            </a:extLst>
          </p:cNvPr>
          <p:cNvSpPr txBox="1"/>
          <p:nvPr/>
        </p:nvSpPr>
        <p:spPr>
          <a:xfrm>
            <a:off x="9267958" y="6387584"/>
            <a:ext cx="19618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ENNAV  SNF-120</a:t>
            </a:r>
          </a:p>
        </p:txBody>
      </p:sp>
    </p:spTree>
    <p:extLst>
      <p:ext uri="{BB962C8B-B14F-4D97-AF65-F5344CB8AC3E}">
        <p14:creationId xmlns:p14="http://schemas.microsoft.com/office/powerpoint/2010/main" val="350011390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A7DA89-7826-28FE-01AB-F4B503B1C6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28725" y="290513"/>
            <a:ext cx="9601200" cy="914400"/>
          </a:xfrm>
        </p:spPr>
        <p:txBody>
          <a:bodyPr/>
          <a:lstStyle/>
          <a:p>
            <a:r>
              <a:rPr lang="en-US" dirty="0"/>
              <a:t>Noise modeling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2B10B4E3-2FBF-3A41-666F-99812A7FEEE1}"/>
              </a:ext>
            </a:extLst>
          </p:cNvPr>
          <p:cNvGrpSpPr/>
          <p:nvPr/>
        </p:nvGrpSpPr>
        <p:grpSpPr>
          <a:xfrm>
            <a:off x="6782159" y="685800"/>
            <a:ext cx="5298108" cy="4859261"/>
            <a:chOff x="6591300" y="1143000"/>
            <a:chExt cx="5252304" cy="4859261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8E1C504B-8FCF-79D9-A3E8-91B527DAA2A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3904" r="3016"/>
            <a:stretch/>
          </p:blipFill>
          <p:spPr>
            <a:xfrm>
              <a:off x="6666486" y="1143000"/>
              <a:ext cx="5177118" cy="4859261"/>
            </a:xfrm>
            <a:prstGeom prst="rect">
              <a:avLst/>
            </a:prstGeom>
          </p:spPr>
        </p:pic>
        <p:sp>
          <p:nvSpPr>
            <p:cNvPr id="5" name="Oval 4">
              <a:extLst>
                <a:ext uri="{FF2B5EF4-FFF2-40B4-BE49-F238E27FC236}">
                  <a16:creationId xmlns:a16="http://schemas.microsoft.com/office/drawing/2014/main" id="{93040A84-2C0F-392F-1D4B-7E46429329AD}"/>
                </a:ext>
              </a:extLst>
            </p:cNvPr>
            <p:cNvSpPr/>
            <p:nvPr/>
          </p:nvSpPr>
          <p:spPr>
            <a:xfrm>
              <a:off x="6591300" y="2190750"/>
              <a:ext cx="1276350" cy="276225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31B63D4-4B65-988D-D3F9-C7FE42C9943C}"/>
                  </a:ext>
                </a:extLst>
              </p:cNvPr>
              <p:cNvSpPr txBox="1"/>
              <p:nvPr/>
            </p:nvSpPr>
            <p:spPr>
              <a:xfrm>
                <a:off x="9084694" y="5667375"/>
                <a:ext cx="2310569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Bragg wavevector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 </m:t>
                    </m:r>
                  </m:oMath>
                </a14:m>
                <a:r>
                  <a:rPr lang="en-US" dirty="0"/>
                  <a:t> trap radius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 </m:t>
                    </m:r>
                  </m:oMath>
                </a14:m>
                <a:r>
                  <a:rPr lang="en-US" dirty="0"/>
                  <a:t> number of orbits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31B63D4-4B65-988D-D3F9-C7FE42C994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84694" y="5667375"/>
                <a:ext cx="2310569" cy="923330"/>
              </a:xfrm>
              <a:prstGeom prst="rect">
                <a:avLst/>
              </a:prstGeom>
              <a:blipFill>
                <a:blip r:embed="rId3"/>
                <a:stretch>
                  <a:fillRect t="-3974" r="-1847" b="-99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FE9B895C-16C7-CC71-8E10-4B08DD7A9A7B}"/>
              </a:ext>
            </a:extLst>
          </p:cNvPr>
          <p:cNvSpPr txBox="1"/>
          <p:nvPr/>
        </p:nvSpPr>
        <p:spPr>
          <a:xfrm>
            <a:off x="8906479" y="194154"/>
            <a:ext cx="29737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uo et al, Atoms </a:t>
            </a:r>
            <a:r>
              <a:rPr lang="en-US" b="1" dirty="0"/>
              <a:t>9</a:t>
            </a:r>
            <a:r>
              <a:rPr lang="en-US" dirty="0"/>
              <a:t> 21 (2021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7D2E5FD-0244-8F0E-4D77-1D9019A6C4D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66800" y="1089504"/>
                <a:ext cx="6419850" cy="5349396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Leading terms 2nd order</a:t>
                </a:r>
              </a:p>
              <a:p>
                <a:r>
                  <a:rPr lang="en-US" dirty="0"/>
                  <a:t>Example: </a:t>
                </a:r>
              </a:p>
              <a:p>
                <a:pPr marL="0" indent="0">
                  <a:buNone/>
                </a:pPr>
                <a:r>
                  <a:rPr lang="en-US" dirty="0"/>
                  <a:t> 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𝑚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𝜖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𝛽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𝑦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:r>
                  <a:rPr lang="en-US" dirty="0"/>
                  <a:t>Gives phase</a:t>
                </a:r>
              </a:p>
              <a:p>
                <a:pPr marL="0" indent="0">
                  <a:buNone/>
                </a:pPr>
                <a:r>
                  <a:rPr lang="en-US" b="0" dirty="0"/>
                  <a:t>    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|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𝜙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|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𝑘𝑅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𝜖𝛽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≈5×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𝜖𝛽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I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𝛿𝜖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≈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4</m:t>
                        </m:r>
                      </m:sup>
                    </m:sSup>
                  </m:oMath>
                </a14:m>
                <a:r>
                  <a:rPr lang="en-US" dirty="0"/>
                  <a:t>, phase nois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𝜎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≈5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𝛽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     Explain results i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𝛽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≈1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     But measur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𝛽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≈0.01</m:t>
                    </m:r>
                  </m:oMath>
                </a14:m>
                <a:endParaRPr lang="en-US" dirty="0"/>
              </a:p>
              <a:p>
                <a:pPr marL="0" indent="0">
                  <a:spcBef>
                    <a:spcPts val="3000"/>
                  </a:spcBef>
                  <a:buNone/>
                </a:pPr>
                <a:r>
                  <a:rPr lang="en-US" dirty="0"/>
                  <a:t>Need to consider many other terms</a:t>
                </a:r>
              </a:p>
              <a:p>
                <a:pPr marL="0" indent="0">
                  <a:buNone/>
                </a:pPr>
                <a:r>
                  <a:rPr lang="en-US" dirty="0"/>
                  <a:t>     Know that anharmonic terms are bigger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7D2E5FD-0244-8F0E-4D77-1D9019A6C4D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66800" y="1089504"/>
                <a:ext cx="6419850" cy="5349396"/>
              </a:xfrm>
              <a:blipFill>
                <a:blip r:embed="rId4"/>
                <a:stretch>
                  <a:fillRect l="-1709" t="-1482" b="-75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9148558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87EC5B-6031-F835-2B63-4047496F16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876300"/>
          </a:xfrm>
        </p:spPr>
        <p:txBody>
          <a:bodyPr/>
          <a:lstStyle/>
          <a:p>
            <a:r>
              <a:rPr lang="en-US" dirty="0"/>
              <a:t>Noise mitig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B4462C8-6CF1-FC62-3235-EDD144A1F9F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371600" y="1628775"/>
                <a:ext cx="9601200" cy="447675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1) Find noise source by characterizing trap parameters</a:t>
                </a:r>
              </a:p>
              <a:p>
                <a:pPr marL="0" indent="0">
                  <a:buNone/>
                </a:pPr>
                <a:r>
                  <a:rPr lang="en-US" dirty="0"/>
                  <a:t>     Reduce by making trap more ideal:</a:t>
                </a:r>
              </a:p>
              <a:p>
                <a:pPr lvl="1"/>
                <a:r>
                  <a:rPr lang="en-US" dirty="0" err="1"/>
                  <a:t>ie</a:t>
                </a:r>
                <a:r>
                  <a:rPr lang="en-US" dirty="0"/>
                  <a:t>, i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𝛽</m:t>
                    </m:r>
                  </m:oMath>
                </a14:m>
                <a:r>
                  <a:rPr lang="en-US" dirty="0"/>
                  <a:t> is too big, can make it smaller</a:t>
                </a:r>
              </a:p>
              <a:p>
                <a:pPr lvl="1"/>
                <a:r>
                  <a:rPr lang="en-US" dirty="0"/>
                  <a:t>Control anharmonic terms using shim coils, TOP waveform</a:t>
                </a:r>
              </a:p>
              <a:p>
                <a:pPr marL="0" indent="0">
                  <a:buNone/>
                </a:pPr>
                <a:r>
                  <a:rPr lang="en-US" dirty="0"/>
                  <a:t>2) Improve current source stability</a:t>
                </a:r>
              </a:p>
              <a:p>
                <a:pPr lvl="1"/>
                <a:r>
                  <a:rPr lang="en-US" dirty="0"/>
                  <a:t>New drivers </a:t>
                </a:r>
                <a:r>
                  <a:rPr lang="en-US" dirty="0" err="1"/>
                  <a:t>approx</a:t>
                </a:r>
                <a:r>
                  <a:rPr lang="en-US" dirty="0"/>
                  <a:t> 10× lower noise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3) Run faster </a:t>
                </a:r>
                <a:r>
                  <a:rPr lang="en-US" dirty="0">
                    <a:sym typeface="Symbol" panose="05050102010706020507" pitchFamily="18" charset="2"/>
                  </a:rPr>
                  <a:t> better averaging</a:t>
                </a:r>
              </a:p>
              <a:p>
                <a:pPr lvl="1"/>
                <a:r>
                  <a:rPr lang="en-US" dirty="0">
                    <a:sym typeface="Symbol" panose="05050102010706020507" pitchFamily="18" charset="2"/>
                  </a:rPr>
                  <a:t>Use atom chip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B4462C8-6CF1-FC62-3235-EDD144A1F9F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71600" y="1628775"/>
                <a:ext cx="9601200" cy="4476750"/>
              </a:xfrm>
              <a:blipFill>
                <a:blip r:embed="rId2"/>
                <a:stretch>
                  <a:fillRect l="-1143" t="-1633" b="-20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3700548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32A771-2E28-130D-69D9-711172F5D2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71600" y="340758"/>
            <a:ext cx="5248275" cy="904875"/>
          </a:xfrm>
        </p:spPr>
        <p:txBody>
          <a:bodyPr/>
          <a:lstStyle/>
          <a:p>
            <a:r>
              <a:rPr lang="en-US" dirty="0"/>
              <a:t>Atom chip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8D98F2E-5A50-A1DC-1D76-C80810A9FFB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371600" y="1590676"/>
                <a:ext cx="6753225" cy="304800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Laser milled copper on </a:t>
                </a:r>
                <a:r>
                  <a:rPr lang="en-US" dirty="0" err="1"/>
                  <a:t>AlN</a:t>
                </a:r>
                <a:endParaRPr lang="en-US" dirty="0"/>
              </a:p>
              <a:p>
                <a:pPr lvl="1"/>
                <a:r>
                  <a:rPr lang="en-US" dirty="0"/>
                  <a:t>Cut by AFRL (Kirtland)</a:t>
                </a:r>
              </a:p>
              <a:p>
                <a:pPr lvl="1"/>
                <a:r>
                  <a:rPr lang="en-US" dirty="0"/>
                  <a:t>Double sided with solder vias</a:t>
                </a:r>
              </a:p>
              <a:p>
                <a:pPr lvl="1"/>
                <a:r>
                  <a:rPr lang="en-US" dirty="0"/>
                  <a:t>Wire pitch 72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dirty="0"/>
                  <a:t>m</a:t>
                </a:r>
              </a:p>
              <a:p>
                <a:pPr lvl="1"/>
                <a:r>
                  <a:rPr lang="en-US" dirty="0"/>
                  <a:t>Symmetric pads reduce eddy currents</a:t>
                </a:r>
              </a:p>
              <a:p>
                <a:pPr marL="0" indent="0">
                  <a:buNone/>
                </a:pPr>
                <a:r>
                  <a:rPr lang="en-US" dirty="0"/>
                  <a:t>Small coil makes strong gradient</a:t>
                </a:r>
              </a:p>
              <a:p>
                <a:pPr marL="530352" lvl="1" indent="0">
                  <a:buNone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dirty="0"/>
                  <a:t> tight trap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dirty="0"/>
                  <a:t> faster BEC</a:t>
                </a:r>
              </a:p>
              <a:p>
                <a:pPr marL="0" indent="0">
                  <a:buNone/>
                </a:pPr>
                <a:r>
                  <a:rPr lang="en-US" dirty="0"/>
                  <a:t>Four coils allow fine tuning of trap parameters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8D98F2E-5A50-A1DC-1D76-C80810A9FFB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71600" y="1590676"/>
                <a:ext cx="6753225" cy="3048000"/>
              </a:xfrm>
              <a:blipFill>
                <a:blip r:embed="rId2"/>
                <a:stretch>
                  <a:fillRect l="-1625" t="-2400" b="-304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1D6D92A3-7A97-7E39-FDFB-4C07B5871C0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4730" t="2871" r="9162" b="16678"/>
          <a:stretch/>
        </p:blipFill>
        <p:spPr>
          <a:xfrm>
            <a:off x="8124825" y="398612"/>
            <a:ext cx="3723109" cy="3727885"/>
          </a:xfrm>
          <a:prstGeom prst="rect">
            <a:avLst/>
          </a:prstGeom>
        </p:spPr>
      </p:pic>
      <p:pic>
        <p:nvPicPr>
          <p:cNvPr id="6" name="Picture 5" descr="A picture containing close&#10;&#10;Description automatically generated">
            <a:extLst>
              <a:ext uri="{FF2B5EF4-FFF2-40B4-BE49-F238E27FC236}">
                <a16:creationId xmlns:a16="http://schemas.microsoft.com/office/drawing/2014/main" id="{4EFE5DFD-8C77-16CD-5690-7B65D280D2E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15350" y="4315558"/>
            <a:ext cx="3209925" cy="2407444"/>
          </a:xfrm>
          <a:prstGeom prst="rect">
            <a:avLst/>
          </a:prstGeom>
        </p:spPr>
      </p:pic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0B8866F1-9138-0AE8-0579-6537BDAD15DE}"/>
              </a:ext>
            </a:extLst>
          </p:cNvPr>
          <p:cNvCxnSpPr/>
          <p:nvPr/>
        </p:nvCxnSpPr>
        <p:spPr>
          <a:xfrm>
            <a:off x="8124824" y="209550"/>
            <a:ext cx="3723109" cy="0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E8F41BCD-09F4-63DF-185F-1AD7841BDFFB}"/>
              </a:ext>
            </a:extLst>
          </p:cNvPr>
          <p:cNvSpPr txBox="1"/>
          <p:nvPr/>
        </p:nvSpPr>
        <p:spPr>
          <a:xfrm>
            <a:off x="9542987" y="-28574"/>
            <a:ext cx="886781" cy="369332"/>
          </a:xfrm>
          <a:prstGeom prst="rect">
            <a:avLst/>
          </a:prstGeom>
          <a:solidFill>
            <a:srgbClr val="EFEDE3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35 mm</a:t>
            </a:r>
          </a:p>
        </p:txBody>
      </p:sp>
    </p:spTree>
    <p:extLst>
      <p:ext uri="{BB962C8B-B14F-4D97-AF65-F5344CB8AC3E}">
        <p14:creationId xmlns:p14="http://schemas.microsoft.com/office/powerpoint/2010/main" val="277236872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4B1BBD-368C-6AD9-9AAC-8C77AA6514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71600" y="390525"/>
            <a:ext cx="9601200" cy="876300"/>
          </a:xfrm>
        </p:spPr>
        <p:txBody>
          <a:bodyPr/>
          <a:lstStyle/>
          <a:p>
            <a:r>
              <a:rPr lang="en-US" dirty="0"/>
              <a:t>Compact syste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455A7B-F456-7619-84AE-ED3CE97184D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71600" y="1171575"/>
            <a:ext cx="9601200" cy="2076450"/>
          </a:xfrm>
        </p:spPr>
        <p:txBody>
          <a:bodyPr/>
          <a:lstStyle/>
          <a:p>
            <a:r>
              <a:rPr lang="en-US" dirty="0"/>
              <a:t>Use atom chips with new vacuum system</a:t>
            </a:r>
          </a:p>
          <a:p>
            <a:r>
              <a:rPr lang="en-US" dirty="0"/>
              <a:t>Constructed by </a:t>
            </a:r>
            <a:r>
              <a:rPr lang="en-US" dirty="0" err="1"/>
              <a:t>ColdQuanta</a:t>
            </a:r>
            <a:r>
              <a:rPr lang="en-US" dirty="0"/>
              <a:t> and Northrop Grumman</a:t>
            </a:r>
          </a:p>
          <a:p>
            <a:pPr lvl="1"/>
            <a:r>
              <a:rPr lang="en-US" dirty="0"/>
              <a:t>All vacuum and trap components on 18”×18”×12” platform</a:t>
            </a:r>
          </a:p>
          <a:p>
            <a:pPr lvl="1"/>
            <a:r>
              <a:rPr lang="en-US" dirty="0"/>
              <a:t>Air-side magnet coils and chip assembly</a:t>
            </a:r>
          </a:p>
          <a:p>
            <a:endParaRPr lang="en-US" dirty="0"/>
          </a:p>
        </p:txBody>
      </p:sp>
      <p:pic>
        <p:nvPicPr>
          <p:cNvPr id="4" name="7BE78BDE-C016-492C-9E02-A587271CE5D3">
            <a:extLst>
              <a:ext uri="{FF2B5EF4-FFF2-40B4-BE49-F238E27FC236}">
                <a16:creationId xmlns:a16="http://schemas.microsoft.com/office/drawing/2014/main" id="{58F0F057-C3B8-292A-D3EB-B59AE23CBC4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647" r="16133"/>
          <a:stretch/>
        </p:blipFill>
        <p:spPr bwMode="auto">
          <a:xfrm rot="5400000">
            <a:off x="1184583" y="3655263"/>
            <a:ext cx="2737625" cy="2966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6A3F8B4-65D5-14F7-F55D-D83A03223BE7}"/>
              </a:ext>
            </a:extLst>
          </p:cNvPr>
          <p:cNvSpPr txBox="1"/>
          <p:nvPr/>
        </p:nvSpPr>
        <p:spPr>
          <a:xfrm>
            <a:off x="1024124" y="3429000"/>
            <a:ext cx="109485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Apparatus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D21425C-703E-B29E-DD43-EC1DEC70654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14668"/>
          <a:stretch/>
        </p:blipFill>
        <p:spPr>
          <a:xfrm>
            <a:off x="4704438" y="3736778"/>
            <a:ext cx="2783123" cy="2879326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D18E0BCC-E286-62E7-EABE-BA6D0D942A40}"/>
              </a:ext>
            </a:extLst>
          </p:cNvPr>
          <p:cNvSpPr txBox="1"/>
          <p:nvPr/>
        </p:nvSpPr>
        <p:spPr>
          <a:xfrm>
            <a:off x="4870239" y="3429000"/>
            <a:ext cx="95801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/>
              <a:t>Cell detail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2343A9F7-4FB0-3B0E-F14B-0B87DEB9064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55497" y="3900725"/>
            <a:ext cx="3698416" cy="2443489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965EDEA6-FD86-FFD5-2DBD-D02CCCB352DB}"/>
              </a:ext>
            </a:extLst>
          </p:cNvPr>
          <p:cNvSpPr txBox="1"/>
          <p:nvPr/>
        </p:nvSpPr>
        <p:spPr>
          <a:xfrm>
            <a:off x="8477888" y="3592948"/>
            <a:ext cx="146226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/>
              <a:t>Optics assembly</a:t>
            </a:r>
          </a:p>
        </p:txBody>
      </p:sp>
    </p:spTree>
    <p:extLst>
      <p:ext uri="{BB962C8B-B14F-4D97-AF65-F5344CB8AC3E}">
        <p14:creationId xmlns:p14="http://schemas.microsoft.com/office/powerpoint/2010/main" val="162424485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588A19-1032-9EE6-E3FC-8D1A1DCDF3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847725"/>
          </a:xfrm>
        </p:spPr>
        <p:txBody>
          <a:bodyPr/>
          <a:lstStyle/>
          <a:p>
            <a:r>
              <a:rPr lang="en-US" dirty="0"/>
              <a:t>Statu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D189CC3-A836-3767-2F1A-41FF2954A0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71600" y="1533525"/>
            <a:ext cx="7038975" cy="4333875"/>
          </a:xfrm>
        </p:spPr>
        <p:txBody>
          <a:bodyPr/>
          <a:lstStyle/>
          <a:p>
            <a:r>
              <a:rPr lang="en-US" dirty="0"/>
              <a:t>Compact system constructed and delivered</a:t>
            </a:r>
          </a:p>
          <a:p>
            <a:r>
              <a:rPr lang="en-US" dirty="0"/>
              <a:t>MOT at UVA</a:t>
            </a:r>
          </a:p>
          <a:p>
            <a:r>
              <a:rPr lang="en-US" dirty="0"/>
              <a:t>Atom chip in place, ready to load atoms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50E58A2-20F2-CEDC-2C50-68E21224918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6542" t="24464" r="3121" b="10354"/>
          <a:stretch/>
        </p:blipFill>
        <p:spPr>
          <a:xfrm rot="5400000">
            <a:off x="3883815" y="3860228"/>
            <a:ext cx="3238165" cy="258569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6E35FB05-0F3C-77E8-B464-11132942C942}"/>
              </a:ext>
            </a:extLst>
          </p:cNvPr>
          <p:cNvSpPr txBox="1"/>
          <p:nvPr/>
        </p:nvSpPr>
        <p:spPr>
          <a:xfrm>
            <a:off x="1420496" y="3107292"/>
            <a:ext cx="16546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hip mounting:</a:t>
            </a:r>
          </a:p>
        </p:txBody>
      </p:sp>
      <p:pic>
        <p:nvPicPr>
          <p:cNvPr id="6" name="C23BD7D3-B1B5-4451-BB42-F7F73B3A84BB">
            <a:extLst>
              <a:ext uri="{FF2B5EF4-FFF2-40B4-BE49-F238E27FC236}">
                <a16:creationId xmlns:a16="http://schemas.microsoft.com/office/drawing/2014/main" id="{D29E4065-D048-75B1-C0B0-762E38F2D2F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509" t="11639" r="78" b="9279"/>
          <a:stretch/>
        </p:blipFill>
        <p:spPr bwMode="auto">
          <a:xfrm>
            <a:off x="8541952" y="4267696"/>
            <a:ext cx="3369578" cy="2339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34DCB08B-33DE-8AE8-B36C-0811AC40EC8B}"/>
              </a:ext>
            </a:extLst>
          </p:cNvPr>
          <p:cNvSpPr txBox="1"/>
          <p:nvPr/>
        </p:nvSpPr>
        <p:spPr>
          <a:xfrm>
            <a:off x="8671950" y="3846451"/>
            <a:ext cx="14505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OT loading: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3A9D89D9-AD99-F966-5389-DD60C13933D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01933" y="3533993"/>
            <a:ext cx="1775169" cy="3181132"/>
          </a:xfrm>
          <a:prstGeom prst="rect">
            <a:avLst/>
          </a:prstGeom>
        </p:spPr>
      </p:pic>
      <p:pic>
        <p:nvPicPr>
          <p:cNvPr id="10" name="C97674EB-DA8F-45D7-8A6D-A4E87A3D3790">
            <a:extLst>
              <a:ext uri="{FF2B5EF4-FFF2-40B4-BE49-F238E27FC236}">
                <a16:creationId xmlns:a16="http://schemas.microsoft.com/office/drawing/2014/main" id="{773C4B00-E04C-F8C4-590F-EE1D0EC68C5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83" t="5584" r="13381" b="7627"/>
          <a:stretch/>
        </p:blipFill>
        <p:spPr bwMode="auto">
          <a:xfrm>
            <a:off x="8410575" y="267328"/>
            <a:ext cx="3596151" cy="31616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3327440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D23EB5-3F42-62F8-96C4-260E7625A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71600" y="390525"/>
            <a:ext cx="9601200" cy="923925"/>
          </a:xfrm>
        </p:spPr>
        <p:txBody>
          <a:bodyPr/>
          <a:lstStyle/>
          <a:p>
            <a:r>
              <a:rPr lang="en-US" dirty="0"/>
              <a:t>Performance goal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CBA3CE8-5AD4-4291-CEA7-D22DA1FE950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371600" y="1347787"/>
                <a:ext cx="6143625" cy="5119688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Expect to run at 10 s rate</a:t>
                </a:r>
              </a:p>
              <a:p>
                <a:pPr marL="0" indent="0">
                  <a:buNone/>
                </a:pPr>
                <a:r>
                  <a:rPr lang="en-US" dirty="0"/>
                  <a:t>Aim for noise level 0.2 rad/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√</m:t>
                    </m:r>
                  </m:oMath>
                </a14:m>
                <a:r>
                  <a:rPr lang="en-US" dirty="0"/>
                  <a:t>Hz</a:t>
                </a:r>
              </a:p>
              <a:p>
                <a:pPr marL="0" indent="0">
                  <a:buNone/>
                </a:pPr>
                <a:r>
                  <a:rPr lang="en-US" dirty="0"/>
                  <a:t>Increase area to 15 mm</a:t>
                </a:r>
                <a:r>
                  <a:rPr lang="en-US" baseline="30000" dirty="0"/>
                  <a:t>2</a:t>
                </a:r>
              </a:p>
              <a:p>
                <a:pPr lvl="1"/>
                <a:r>
                  <a:rPr lang="en-US" dirty="0" err="1"/>
                  <a:t>ie</a:t>
                </a:r>
                <a:r>
                  <a:rPr lang="en-US" dirty="0"/>
                  <a:t>, 2 orbits in 2 Hz trap</a:t>
                </a:r>
              </a:p>
              <a:p>
                <a:pPr lvl="1"/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Gives rotation nois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sup>
                    </m:sSup>
                  </m:oMath>
                </a14:m>
                <a:r>
                  <a:rPr lang="en-US" dirty="0"/>
                  <a:t> deg/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√</m:t>
                    </m:r>
                  </m:oMath>
                </a14:m>
                <a:r>
                  <a:rPr lang="en-US" dirty="0" err="1">
                    <a:sym typeface="Symbol" panose="05050102010706020507" pitchFamily="18" charset="2"/>
                  </a:rPr>
                  <a:t>hr</a:t>
                </a:r>
                <a:endParaRPr lang="en-US" dirty="0">
                  <a:sym typeface="Symbol" panose="05050102010706020507" pitchFamily="18" charset="2"/>
                </a:endParaRPr>
              </a:p>
              <a:p>
                <a:pPr lvl="1"/>
                <a:r>
                  <a:rPr lang="en-US" dirty="0">
                    <a:sym typeface="Symbol" panose="05050102010706020507" pitchFamily="18" charset="2"/>
                  </a:rPr>
                  <a:t>Compare fiber gyr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3</m:t>
                        </m:r>
                      </m:sup>
                    </m:sSup>
                  </m:oMath>
                </a14:m>
                <a:r>
                  <a:rPr lang="en-US" dirty="0"/>
                  <a:t> deg/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√</m:t>
                    </m:r>
                  </m:oMath>
                </a14:m>
                <a:r>
                  <a:rPr lang="en-US" dirty="0">
                    <a:sym typeface="Symbol" panose="05050102010706020507" pitchFamily="18" charset="2"/>
                  </a:rPr>
                  <a:t>hr ?</a:t>
                </a:r>
              </a:p>
              <a:p>
                <a:pPr marL="0" indent="0">
                  <a:buNone/>
                </a:pPr>
                <a:r>
                  <a:rPr lang="en-US" dirty="0">
                    <a:sym typeface="Symbol" panose="05050102010706020507" pitchFamily="18" charset="2"/>
                  </a:rPr>
                  <a:t>Fiber gyro drift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10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−2</m:t>
                        </m:r>
                      </m:sup>
                    </m:sSup>
                  </m:oMath>
                </a14:m>
                <a:r>
                  <a:rPr lang="en-US" dirty="0"/>
                  <a:t> deg/</a:t>
                </a:r>
                <a:r>
                  <a:rPr lang="en-US" dirty="0" err="1"/>
                  <a:t>hr</a:t>
                </a:r>
                <a:endParaRPr lang="en-US" dirty="0"/>
              </a:p>
              <a:p>
                <a:pPr lvl="1"/>
                <a:r>
                  <a:rPr lang="en-US" dirty="0"/>
                  <a:t>At 1 </a:t>
                </a:r>
                <a:r>
                  <a:rPr lang="en-US" dirty="0" err="1"/>
                  <a:t>hr</a:t>
                </a:r>
                <a:r>
                  <a:rPr lang="en-US" dirty="0"/>
                  <a:t> or longer, atom gyro better</a:t>
                </a:r>
              </a:p>
              <a:p>
                <a:pPr lvl="1"/>
                <a:r>
                  <a:rPr lang="en-US" dirty="0"/>
                  <a:t>Improve combined system</a:t>
                </a: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CBA3CE8-5AD4-4291-CEA7-D22DA1FE950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71600" y="1347787"/>
                <a:ext cx="6143625" cy="5119688"/>
              </a:xfrm>
              <a:blipFill>
                <a:blip r:embed="rId2"/>
                <a:stretch>
                  <a:fillRect l="-1786" t="-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6DD6F9B8-AC3D-309F-12B2-E83107341D2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473436" y="390525"/>
            <a:ext cx="5422555" cy="325966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617A5B4-C817-B3EB-9FE5-A48B5A0630F2}"/>
                  </a:ext>
                </a:extLst>
              </p:cNvPr>
              <p:cNvSpPr txBox="1"/>
              <p:nvPr/>
            </p:nvSpPr>
            <p:spPr>
              <a:xfrm>
                <a:off x="8449715" y="3791660"/>
                <a:ext cx="3742285" cy="8447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How long will atoms curve  follow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m:rPr>
                            <m:lit/>
                          </m:rPr>
                          <a:rPr lang="en-US" sz="2400" b="0" i="1" smtClean="0"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400" dirty="0"/>
                  <a:t>?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617A5B4-C817-B3EB-9FE5-A48B5A0630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49715" y="3791660"/>
                <a:ext cx="3742285" cy="844783"/>
              </a:xfrm>
              <a:prstGeom prst="rect">
                <a:avLst/>
              </a:prstGeom>
              <a:blipFill>
                <a:blip r:embed="rId4"/>
                <a:stretch>
                  <a:fillRect l="-2443" t="-5036" r="-163" b="-158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5971514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49C617-21AB-FA25-AC54-5B27F05EF3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704850"/>
          </a:xfrm>
        </p:spPr>
        <p:txBody>
          <a:bodyPr/>
          <a:lstStyle/>
          <a:p>
            <a:r>
              <a:rPr lang="en-US" dirty="0"/>
              <a:t>Conclus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AA85F2-CCF3-8D5F-6DAC-5E524A17576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71599" y="1485900"/>
            <a:ext cx="10315575" cy="4381500"/>
          </a:xfrm>
        </p:spPr>
        <p:txBody>
          <a:bodyPr/>
          <a:lstStyle/>
          <a:p>
            <a:r>
              <a:rPr lang="en-US" dirty="0"/>
              <a:t>Demonstrate good interferometer performance with trapped atoms</a:t>
            </a:r>
          </a:p>
          <a:p>
            <a:pPr lvl="1"/>
            <a:r>
              <a:rPr lang="en-US" dirty="0"/>
              <a:t>Coherence over mm distance, seconds time</a:t>
            </a:r>
          </a:p>
          <a:p>
            <a:r>
              <a:rPr lang="en-US" dirty="0"/>
              <a:t>Reliable enough for noise characterization</a:t>
            </a:r>
          </a:p>
          <a:p>
            <a:pPr lvl="1"/>
            <a:r>
              <a:rPr lang="en-US" dirty="0"/>
              <a:t>See significant technical noise</a:t>
            </a:r>
          </a:p>
          <a:p>
            <a:pPr lvl="1"/>
            <a:r>
              <a:rPr lang="en-US" dirty="0"/>
              <a:t>Clear route to improve</a:t>
            </a:r>
          </a:p>
          <a:p>
            <a:r>
              <a:rPr lang="en-US" dirty="0"/>
              <a:t>Close to performance levels that would be navigationally useful</a:t>
            </a:r>
          </a:p>
          <a:p>
            <a:r>
              <a:rPr lang="en-US" dirty="0"/>
              <a:t>Compact vacuum system starts to address issues with SWAP</a:t>
            </a:r>
          </a:p>
          <a:p>
            <a:pPr lvl="1"/>
            <a:r>
              <a:rPr lang="en-US" dirty="0"/>
              <a:t>Many engineering problems still ahead</a:t>
            </a:r>
          </a:p>
        </p:txBody>
      </p:sp>
    </p:spTree>
    <p:extLst>
      <p:ext uri="{BB962C8B-B14F-4D97-AF65-F5344CB8AC3E}">
        <p14:creationId xmlns:p14="http://schemas.microsoft.com/office/powerpoint/2010/main" val="191734974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0" descr="nsf4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4791" y="5286845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" descr="Image result for nasa logo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4671" y="5394679"/>
            <a:ext cx="1495057" cy="12376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0" name="Picture 2" descr="Image result for darpa logo"/>
          <p:cNvPicPr>
            <a:picLocks noChangeAspect="1" noChangeArrowheads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994" b="18740"/>
          <a:stretch/>
        </p:blipFill>
        <p:spPr bwMode="auto">
          <a:xfrm>
            <a:off x="2416766" y="5278314"/>
            <a:ext cx="2252842" cy="14703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D13FBDBA-2CD5-48D5-B226-58F63182700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71600" y="1614232"/>
            <a:ext cx="9601200" cy="3317985"/>
          </a:xfrm>
        </p:spPr>
        <p:txBody>
          <a:bodyPr/>
          <a:lstStyle/>
          <a:p>
            <a:r>
              <a:rPr lang="en-US" dirty="0"/>
              <a:t>Postdoc: </a:t>
            </a:r>
            <a:r>
              <a:rPr lang="en-US" b="1" dirty="0"/>
              <a:t>Eddie Moan</a:t>
            </a:r>
          </a:p>
          <a:p>
            <a:r>
              <a:rPr lang="en-US" dirty="0"/>
              <a:t>Grad students: </a:t>
            </a:r>
            <a:r>
              <a:rPr lang="en-US" b="1" dirty="0"/>
              <a:t>Marybeth Beydler</a:t>
            </a:r>
            <a:r>
              <a:rPr lang="en-US" dirty="0"/>
              <a:t>, Seth Berl, Zhe Luo</a:t>
            </a:r>
          </a:p>
          <a:p>
            <a:r>
              <a:rPr lang="en-US" dirty="0"/>
              <a:t>Undergrads: Aaron Osborne, Malcolm Schlossberg</a:t>
            </a:r>
          </a:p>
          <a:p>
            <a:r>
              <a:rPr lang="en-US" dirty="0"/>
              <a:t>Collaborators: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Funding:</a:t>
            </a:r>
          </a:p>
        </p:txBody>
      </p:sp>
      <p:sp>
        <p:nvSpPr>
          <p:cNvPr id="12" name="Title 11">
            <a:extLst>
              <a:ext uri="{FF2B5EF4-FFF2-40B4-BE49-F238E27FC236}">
                <a16:creationId xmlns:a16="http://schemas.microsoft.com/office/drawing/2014/main" id="{29F9C60A-E6F1-42AA-87F5-FC48E4FB60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878968"/>
          </a:xfrm>
        </p:spPr>
        <p:txBody>
          <a:bodyPr/>
          <a:lstStyle/>
          <a:p>
            <a:r>
              <a:rPr lang="en-US" dirty="0"/>
              <a:t>Credits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49DD1D4-420F-4094-AFA4-CDE869746FB6}"/>
              </a:ext>
            </a:extLst>
          </p:cNvPr>
          <p:cNvSpPr txBox="1"/>
          <p:nvPr/>
        </p:nvSpPr>
        <p:spPr>
          <a:xfrm>
            <a:off x="4046734" y="3273224"/>
            <a:ext cx="4743478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Eric Imhof (Northrop Grumman)</a:t>
            </a:r>
          </a:p>
          <a:p>
            <a:r>
              <a:rPr lang="en-US" sz="2400" dirty="0"/>
              <a:t>Evan Salim (</a:t>
            </a:r>
            <a:r>
              <a:rPr lang="en-US" sz="2400" dirty="0" err="1"/>
              <a:t>ColdQuanta</a:t>
            </a:r>
            <a:r>
              <a:rPr lang="en-US" sz="2400" dirty="0"/>
              <a:t>) </a:t>
            </a:r>
          </a:p>
          <a:p>
            <a:r>
              <a:rPr lang="en-US" sz="2400" dirty="0"/>
              <a:t>Jim Stickney (Space Dynamics Lab)</a:t>
            </a:r>
          </a:p>
          <a:p>
            <a:r>
              <a:rPr lang="en-US" sz="2400" dirty="0"/>
              <a:t>Mark Edwards (GSU)</a:t>
            </a:r>
          </a:p>
        </p:txBody>
      </p:sp>
    </p:spTree>
    <p:extLst>
      <p:ext uri="{BB962C8B-B14F-4D97-AF65-F5344CB8AC3E}">
        <p14:creationId xmlns:p14="http://schemas.microsoft.com/office/powerpoint/2010/main" val="407401094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gnac effec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658514"/>
            <a:ext cx="9601200" cy="4064358"/>
          </a:xfrm>
        </p:spPr>
        <p:txBody>
          <a:bodyPr/>
          <a:lstStyle/>
          <a:p>
            <a:r>
              <a:rPr lang="en-US" sz="2800" dirty="0"/>
              <a:t>If interferometer encloses an area, phase depends on rotation rate</a:t>
            </a:r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Same for atoms, light, sound, </a:t>
            </a:r>
            <a:r>
              <a:rPr lang="en-US" sz="2800" dirty="0" err="1"/>
              <a:t>etc</a:t>
            </a:r>
            <a:endParaRPr lang="en-US" sz="2800" dirty="0"/>
          </a:p>
          <a:p>
            <a:pPr lvl="1"/>
            <a:r>
              <a:rPr lang="en-US" sz="2800" dirty="0"/>
              <a:t>Basis for FOG, ring lasers gyro, MEMS gyro</a:t>
            </a:r>
          </a:p>
        </p:txBody>
      </p: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2834847" y="2822347"/>
            <a:ext cx="2141991" cy="2198359"/>
            <a:chOff x="3408" y="1524"/>
            <a:chExt cx="912" cy="936"/>
          </a:xfrm>
        </p:grpSpPr>
        <p:sp>
          <p:nvSpPr>
            <p:cNvPr id="5" name="Oval 6"/>
            <p:cNvSpPr>
              <a:spLocks noChangeArrowheads="1"/>
            </p:cNvSpPr>
            <p:nvPr/>
          </p:nvSpPr>
          <p:spPr bwMode="auto">
            <a:xfrm>
              <a:off x="3408" y="1536"/>
              <a:ext cx="912" cy="91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" name="Group 10"/>
            <p:cNvGrpSpPr>
              <a:grpSpLocks/>
            </p:cNvGrpSpPr>
            <p:nvPr/>
          </p:nvGrpSpPr>
          <p:grpSpPr bwMode="auto">
            <a:xfrm>
              <a:off x="3504" y="1524"/>
              <a:ext cx="213" cy="186"/>
              <a:chOff x="3504" y="1524"/>
              <a:chExt cx="213" cy="186"/>
            </a:xfrm>
          </p:grpSpPr>
          <p:sp>
            <p:nvSpPr>
              <p:cNvPr id="10" name="Oval 7"/>
              <p:cNvSpPr>
                <a:spLocks noChangeArrowheads="1"/>
              </p:cNvSpPr>
              <p:nvPr/>
            </p:nvSpPr>
            <p:spPr bwMode="auto">
              <a:xfrm>
                <a:off x="3504" y="1614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" name="Line 9"/>
              <p:cNvSpPr>
                <a:spLocks noChangeShapeType="1"/>
              </p:cNvSpPr>
              <p:nvPr/>
            </p:nvSpPr>
            <p:spPr bwMode="auto">
              <a:xfrm flipV="1">
                <a:off x="3552" y="1524"/>
                <a:ext cx="165" cy="135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" name="Group 11"/>
            <p:cNvGrpSpPr>
              <a:grpSpLocks/>
            </p:cNvGrpSpPr>
            <p:nvPr/>
          </p:nvGrpSpPr>
          <p:grpSpPr bwMode="auto">
            <a:xfrm flipV="1">
              <a:off x="3504" y="2274"/>
              <a:ext cx="213" cy="186"/>
              <a:chOff x="3504" y="1524"/>
              <a:chExt cx="213" cy="186"/>
            </a:xfrm>
          </p:grpSpPr>
          <p:sp>
            <p:nvSpPr>
              <p:cNvPr id="8" name="Oval 12"/>
              <p:cNvSpPr>
                <a:spLocks noChangeArrowheads="1"/>
              </p:cNvSpPr>
              <p:nvPr/>
            </p:nvSpPr>
            <p:spPr bwMode="auto">
              <a:xfrm>
                <a:off x="3504" y="1614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" name="Line 13"/>
              <p:cNvSpPr>
                <a:spLocks noChangeShapeType="1"/>
              </p:cNvSpPr>
              <p:nvPr/>
            </p:nvSpPr>
            <p:spPr bwMode="auto">
              <a:xfrm flipV="1">
                <a:off x="3552" y="1524"/>
                <a:ext cx="165" cy="135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2" name="Arc 11"/>
          <p:cNvSpPr/>
          <p:nvPr/>
        </p:nvSpPr>
        <p:spPr>
          <a:xfrm>
            <a:off x="3579502" y="3595186"/>
            <a:ext cx="652680" cy="652680"/>
          </a:xfrm>
          <a:prstGeom prst="arc">
            <a:avLst>
              <a:gd name="adj1" fmla="val 16200000"/>
              <a:gd name="adj2" fmla="val 7927296"/>
            </a:avLst>
          </a:prstGeom>
          <a:ln w="28575">
            <a:solidFill>
              <a:schemeClr val="accent4">
                <a:lumMod val="7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3666834" y="3690693"/>
                <a:ext cx="47801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 b="0" i="0" smtClean="0">
                          <a:latin typeface="Cambria Math"/>
                        </a:rPr>
                        <m:t>Ω</m:t>
                      </m:r>
                    </m:oMath>
                  </m:oMathPara>
                </a14:m>
                <a:endParaRPr lang="en-US" sz="2400" dirty="0">
                  <a:latin typeface="Helvetica" pitchFamily="34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6834" y="3690693"/>
                <a:ext cx="478016" cy="46166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Group 16">
            <a:extLst>
              <a:ext uri="{FF2B5EF4-FFF2-40B4-BE49-F238E27FC236}">
                <a16:creationId xmlns:a16="http://schemas.microsoft.com/office/drawing/2014/main" id="{ABB9A592-6CBA-4EDB-ACFF-7122CDA6E572}"/>
              </a:ext>
            </a:extLst>
          </p:cNvPr>
          <p:cNvGrpSpPr/>
          <p:nvPr/>
        </p:nvGrpSpPr>
        <p:grpSpPr>
          <a:xfrm>
            <a:off x="6440085" y="2398031"/>
            <a:ext cx="3605238" cy="1938992"/>
            <a:chOff x="6469581" y="3169224"/>
            <a:chExt cx="3605238" cy="193899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/>
                <p:cNvSpPr txBox="1"/>
                <p:nvPr/>
              </p:nvSpPr>
              <p:spPr>
                <a:xfrm>
                  <a:off x="6469581" y="3169224"/>
                  <a:ext cx="2961516" cy="193899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endParaRPr lang="en-US" sz="2400" dirty="0">
                    <a:latin typeface="Helvetica" pitchFamily="34" charset="0"/>
                  </a:endParaRPr>
                </a:p>
                <a:p>
                  <a:r>
                    <a:rPr lang="en-US" sz="2400" dirty="0">
                      <a:latin typeface="Helvetica" pitchFamily="34" charset="0"/>
                    </a:rPr>
                    <a:t>Phase shift </a:t>
                  </a:r>
                </a:p>
                <a:p>
                  <a:endParaRPr lang="en-US" sz="2400" dirty="0">
                    <a:latin typeface="Helvetica" pitchFamily="34" charset="0"/>
                  </a:endParaRPr>
                </a:p>
                <a:p>
                  <a:r>
                    <a:rPr lang="en-US" sz="2400" dirty="0">
                      <a:latin typeface="Helvetica" pitchFamily="34" charset="0"/>
                    </a:rPr>
                    <a:t>	atom mass </a:t>
                  </a:r>
                  <a14:m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𝑚</m:t>
                      </m:r>
                    </m:oMath>
                  </a14:m>
                  <a:endParaRPr lang="en-US" sz="2400" dirty="0">
                    <a:latin typeface="Helvetica" pitchFamily="34" charset="0"/>
                  </a:endParaRPr>
                </a:p>
                <a:p>
                  <a:r>
                    <a:rPr lang="en-US" sz="2400" dirty="0">
                      <a:latin typeface="Helvetica" pitchFamily="34" charset="0"/>
                    </a:rPr>
                    <a:t>	area </a:t>
                  </a:r>
                  <a14:m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a14:m>
                  <a:endParaRPr lang="en-US" sz="2400" dirty="0">
                    <a:latin typeface="Helvetica" pitchFamily="34" charset="0"/>
                  </a:endParaRPr>
                </a:p>
              </p:txBody>
            </p:sp>
          </mc:Choice>
          <mc:Fallback xmlns="">
            <p:sp>
              <p:nvSpPr>
                <p:cNvPr id="14" name="Text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69581" y="3169224"/>
                  <a:ext cx="2961516" cy="1938992"/>
                </a:xfrm>
                <a:prstGeom prst="rect">
                  <a:avLst/>
                </a:prstGeom>
                <a:blipFill>
                  <a:blip r:embed="rId3"/>
                  <a:stretch>
                    <a:fillRect l="-3086" b="-660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/>
                <p:cNvSpPr txBox="1"/>
                <p:nvPr/>
              </p:nvSpPr>
              <p:spPr>
                <a:xfrm>
                  <a:off x="8229570" y="3329941"/>
                  <a:ext cx="1845249" cy="7861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𝜙</m:t>
                        </m:r>
                        <m:r>
                          <a:rPr lang="en-US" sz="2400" b="0" i="1" smtClean="0"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latin typeface="Cambria Math"/>
                              </a:rPr>
                              <m:t>2</m:t>
                            </m:r>
                            <m:r>
                              <a:rPr lang="en-US" sz="2400" b="0" i="1" smtClean="0">
                                <a:latin typeface="Cambria Math"/>
                              </a:rPr>
                              <m:t>𝑚</m:t>
                            </m:r>
                          </m:num>
                          <m:den>
                            <m:r>
                              <a:rPr lang="en-US" sz="2400" b="0" i="1" smtClean="0">
                                <a:latin typeface="Cambria Math"/>
                              </a:rPr>
                              <m:t>ℏ</m:t>
                            </m:r>
                          </m:den>
                        </m:f>
                        <m:r>
                          <a:rPr lang="en-US" sz="2400" b="0" i="1" smtClean="0">
                            <a:latin typeface="Cambria Math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/>
                          </a:rPr>
                          <m:t>Ω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𝐴</m:t>
                        </m:r>
                      </m:oMath>
                    </m:oMathPara>
                  </a14:m>
                  <a:endParaRPr lang="en-US" sz="2400" dirty="0">
                    <a:latin typeface="Helvetica" pitchFamily="34" charset="0"/>
                  </a:endParaRPr>
                </a:p>
              </p:txBody>
            </p:sp>
          </mc:Choice>
          <mc:Fallback xmlns="">
            <p:sp>
              <p:nvSpPr>
                <p:cNvPr id="15" name="TextBox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29570" y="3329941"/>
                  <a:ext cx="1845249" cy="786177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56877478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93" name="Object 9"/>
          <p:cNvGraphicFramePr>
            <a:graphicFrameLocks noChangeAspect="1"/>
          </p:cNvGraphicFramePr>
          <p:nvPr/>
        </p:nvGraphicFramePr>
        <p:xfrm>
          <a:off x="6527800" y="28829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4199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0" y="28829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5" name="Line 11"/>
          <p:cNvSpPr>
            <a:spLocks noChangeShapeType="1"/>
          </p:cNvSpPr>
          <p:nvPr/>
        </p:nvSpPr>
        <p:spPr bwMode="auto">
          <a:xfrm>
            <a:off x="6705600" y="5781675"/>
            <a:ext cx="30543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996" name="Line 12"/>
          <p:cNvSpPr>
            <a:spLocks noChangeShapeType="1"/>
          </p:cNvSpPr>
          <p:nvPr/>
        </p:nvSpPr>
        <p:spPr bwMode="auto">
          <a:xfrm flipV="1">
            <a:off x="6705600" y="3200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997" name="Text Box 13"/>
          <p:cNvSpPr txBox="1">
            <a:spLocks noChangeArrowheads="1"/>
          </p:cNvSpPr>
          <p:nvPr/>
        </p:nvSpPr>
        <p:spPr bwMode="auto">
          <a:xfrm>
            <a:off x="6553200" y="2743200"/>
            <a:ext cx="29367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i="1"/>
              <a:t>y</a:t>
            </a:r>
          </a:p>
        </p:txBody>
      </p:sp>
      <p:sp>
        <p:nvSpPr>
          <p:cNvPr id="41998" name="Text Box 14"/>
          <p:cNvSpPr txBox="1">
            <a:spLocks noChangeArrowheads="1"/>
          </p:cNvSpPr>
          <p:nvPr/>
        </p:nvSpPr>
        <p:spPr bwMode="auto">
          <a:xfrm>
            <a:off x="9748838" y="5562600"/>
            <a:ext cx="29687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i="1"/>
              <a:t>x</a:t>
            </a:r>
          </a:p>
        </p:txBody>
      </p:sp>
      <p:sp>
        <p:nvSpPr>
          <p:cNvPr id="42000" name="Oval 16"/>
          <p:cNvSpPr>
            <a:spLocks noChangeArrowheads="1"/>
          </p:cNvSpPr>
          <p:nvPr/>
        </p:nvSpPr>
        <p:spPr bwMode="auto">
          <a:xfrm>
            <a:off x="7067550" y="3124200"/>
            <a:ext cx="2438400" cy="2438400"/>
          </a:xfrm>
          <a:prstGeom prst="ellipse">
            <a:avLst/>
          </a:prstGeom>
          <a:noFill/>
          <a:ln w="1905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01" name="Oval 17"/>
          <p:cNvSpPr>
            <a:spLocks noChangeArrowheads="1"/>
          </p:cNvSpPr>
          <p:nvPr/>
        </p:nvSpPr>
        <p:spPr bwMode="auto">
          <a:xfrm>
            <a:off x="8210550" y="4267200"/>
            <a:ext cx="152400" cy="15240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1300421" y="315903"/>
            <a:ext cx="7499350" cy="1143000"/>
          </a:xfrm>
        </p:spPr>
        <p:txBody>
          <a:bodyPr/>
          <a:lstStyle/>
          <a:p>
            <a:r>
              <a:rPr lang="en-US" dirty="0"/>
              <a:t>Interferometer concept</a:t>
            </a:r>
          </a:p>
        </p:txBody>
      </p:sp>
      <p:sp>
        <p:nvSpPr>
          <p:cNvPr id="14" name="Text Box 8">
            <a:extLst>
              <a:ext uri="{FF2B5EF4-FFF2-40B4-BE49-F238E27FC236}">
                <a16:creationId xmlns:a16="http://schemas.microsoft.com/office/drawing/2014/main" id="{04F97FD2-1DAE-4F8D-F861-0B8F518B60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3818" y="1228070"/>
            <a:ext cx="341151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dirty="0"/>
              <a:t>Cylindrical harmonic trap</a:t>
            </a:r>
          </a:p>
        </p:txBody>
      </p:sp>
      <p:sp>
        <p:nvSpPr>
          <p:cNvPr id="15" name="Text Box 28">
            <a:extLst>
              <a:ext uri="{FF2B5EF4-FFF2-40B4-BE49-F238E27FC236}">
                <a16:creationId xmlns:a16="http://schemas.microsoft.com/office/drawing/2014/main" id="{28DFFD7E-A688-205F-912B-0837BFD3D2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3906" y="2035115"/>
            <a:ext cx="364444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buFontTx/>
              <a:buChar char="•"/>
            </a:pPr>
            <a:r>
              <a:rPr lang="en-US" altLang="en-US" sz="2000" dirty="0"/>
              <a:t> Start at rest, center of tra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4FBA4D9A-13AA-0F08-4420-1913413125BE}"/>
                  </a:ext>
                </a:extLst>
              </p:cNvPr>
              <p:cNvSpPr txBox="1"/>
              <p:nvPr/>
            </p:nvSpPr>
            <p:spPr>
              <a:xfrm>
                <a:off x="5357554" y="1039441"/>
                <a:ext cx="3002169" cy="7838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/>
                        </a:rPr>
                        <m:t>𝑉</m:t>
                      </m:r>
                      <m:r>
                        <a:rPr lang="en-US" sz="24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i="1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sz="2400" i="1">
                          <a:latin typeface="Cambria Math"/>
                        </a:rPr>
                        <m:t>𝑚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/>
                            </a:rPr>
                            <m:t>𝜔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400" dirty="0">
                  <a:latin typeface="Helvetica" pitchFamily="34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4FBA4D9A-13AA-0F08-4420-1913413125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57554" y="1039441"/>
                <a:ext cx="3002169" cy="78380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0675805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6527800" y="28829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1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0" y="28829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Line 6"/>
          <p:cNvSpPr>
            <a:spLocks noChangeShapeType="1"/>
          </p:cNvSpPr>
          <p:nvPr/>
        </p:nvSpPr>
        <p:spPr bwMode="auto">
          <a:xfrm>
            <a:off x="6705600" y="5781675"/>
            <a:ext cx="30543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" name="Line 7"/>
          <p:cNvSpPr>
            <a:spLocks noChangeShapeType="1"/>
          </p:cNvSpPr>
          <p:nvPr/>
        </p:nvSpPr>
        <p:spPr bwMode="auto">
          <a:xfrm flipV="1">
            <a:off x="6705600" y="3200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" name="Text Box 8"/>
          <p:cNvSpPr txBox="1">
            <a:spLocks noChangeArrowheads="1"/>
          </p:cNvSpPr>
          <p:nvPr/>
        </p:nvSpPr>
        <p:spPr bwMode="auto">
          <a:xfrm>
            <a:off x="6553200" y="2743200"/>
            <a:ext cx="29367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i="1"/>
              <a:t>y</a:t>
            </a:r>
          </a:p>
        </p:txBody>
      </p:sp>
      <p:sp>
        <p:nvSpPr>
          <p:cNvPr id="18" name="Text Box 9"/>
          <p:cNvSpPr txBox="1">
            <a:spLocks noChangeArrowheads="1"/>
          </p:cNvSpPr>
          <p:nvPr/>
        </p:nvSpPr>
        <p:spPr bwMode="auto">
          <a:xfrm>
            <a:off x="9748838" y="5562600"/>
            <a:ext cx="29687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i="1"/>
              <a:t>x</a:t>
            </a:r>
          </a:p>
        </p:txBody>
      </p:sp>
      <p:sp>
        <p:nvSpPr>
          <p:cNvPr id="19" name="Oval 10"/>
          <p:cNvSpPr>
            <a:spLocks noChangeArrowheads="1"/>
          </p:cNvSpPr>
          <p:nvPr/>
        </p:nvSpPr>
        <p:spPr bwMode="auto">
          <a:xfrm>
            <a:off x="7067550" y="3124200"/>
            <a:ext cx="2438400" cy="2438400"/>
          </a:xfrm>
          <a:prstGeom prst="ellipse">
            <a:avLst/>
          </a:prstGeom>
          <a:noFill/>
          <a:ln w="1905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Line 11"/>
          <p:cNvSpPr>
            <a:spLocks noChangeShapeType="1"/>
          </p:cNvSpPr>
          <p:nvPr/>
        </p:nvSpPr>
        <p:spPr bwMode="auto">
          <a:xfrm>
            <a:off x="8286750" y="4343400"/>
            <a:ext cx="1219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" name="Line 14"/>
          <p:cNvSpPr>
            <a:spLocks noChangeShapeType="1"/>
          </p:cNvSpPr>
          <p:nvPr/>
        </p:nvSpPr>
        <p:spPr bwMode="auto">
          <a:xfrm>
            <a:off x="8286750" y="4343400"/>
            <a:ext cx="685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" name="Text Box 18"/>
          <p:cNvSpPr txBox="1">
            <a:spLocks noChangeArrowheads="1"/>
          </p:cNvSpPr>
          <p:nvPr/>
        </p:nvSpPr>
        <p:spPr bwMode="auto">
          <a:xfrm>
            <a:off x="8686800" y="3810000"/>
            <a:ext cx="32573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i="1">
                <a:latin typeface="Times" pitchFamily="18" charset="0"/>
              </a:rPr>
              <a:t>R</a:t>
            </a:r>
          </a:p>
        </p:txBody>
      </p:sp>
      <p:sp>
        <p:nvSpPr>
          <p:cNvPr id="23" name="Oval 19"/>
          <p:cNvSpPr>
            <a:spLocks noChangeArrowheads="1"/>
          </p:cNvSpPr>
          <p:nvPr/>
        </p:nvSpPr>
        <p:spPr bwMode="auto">
          <a:xfrm>
            <a:off x="9429750" y="4267200"/>
            <a:ext cx="152400" cy="15240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Title 1">
            <a:extLst>
              <a:ext uri="{FF2B5EF4-FFF2-40B4-BE49-F238E27FC236}">
                <a16:creationId xmlns:a16="http://schemas.microsoft.com/office/drawing/2014/main" id="{90402123-DE6D-4ACA-A5F9-6A7436E8B559}"/>
              </a:ext>
            </a:extLst>
          </p:cNvPr>
          <p:cNvSpPr txBox="1">
            <a:spLocks/>
          </p:cNvSpPr>
          <p:nvPr/>
        </p:nvSpPr>
        <p:spPr>
          <a:xfrm>
            <a:off x="1300421" y="315903"/>
            <a:ext cx="7499350" cy="11430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89000"/>
              </a:lnSpc>
              <a:spcBef>
                <a:spcPct val="0"/>
              </a:spcBef>
              <a:buNone/>
              <a:defRPr sz="4400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Sagnac in trap</a:t>
            </a:r>
            <a:endParaRPr lang="en-US" dirty="0"/>
          </a:p>
        </p:txBody>
      </p:sp>
      <p:sp>
        <p:nvSpPr>
          <p:cNvPr id="25" name="Text Box 8">
            <a:extLst>
              <a:ext uri="{FF2B5EF4-FFF2-40B4-BE49-F238E27FC236}">
                <a16:creationId xmlns:a16="http://schemas.microsoft.com/office/drawing/2014/main" id="{7B4EEB42-7D01-CC36-279E-6DF95152B5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3818" y="1228070"/>
            <a:ext cx="341151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dirty="0"/>
              <a:t>Cylindrical harmonic tra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 Box 28">
                <a:extLst>
                  <a:ext uri="{FF2B5EF4-FFF2-40B4-BE49-F238E27FC236}">
                    <a16:creationId xmlns:a16="http://schemas.microsoft.com/office/drawing/2014/main" id="{74E724B8-FD20-78E4-ECC3-A7854A5D2DF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73906" y="2035115"/>
                <a:ext cx="3644447" cy="19389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buFontTx/>
                  <a:buChar char="•"/>
                </a:pPr>
                <a:r>
                  <a:rPr lang="en-US" altLang="en-US" sz="2000" dirty="0"/>
                  <a:t> Start at rest, center of trap</a:t>
                </a:r>
              </a:p>
              <a:p>
                <a:pPr>
                  <a:buFontTx/>
                  <a:buChar char="•"/>
                </a:pPr>
                <a:endParaRPr lang="en-US" altLang="en-US" sz="2000" dirty="0"/>
              </a:p>
              <a:p>
                <a:pPr>
                  <a:buFontTx/>
                  <a:buChar char="•"/>
                </a:pPr>
                <a:r>
                  <a:rPr lang="en-US" altLang="en-US" sz="2000" dirty="0"/>
                  <a:t> Bragg kick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altLang="en-US" sz="2000" dirty="0"/>
              </a:p>
              <a:p>
                <a:pPr>
                  <a:buFontTx/>
                  <a:buChar char="•"/>
                </a:pPr>
                <a:endParaRPr lang="en-US" altLang="en-US" sz="2000" dirty="0"/>
              </a:p>
              <a:p>
                <a:pPr>
                  <a:buFontTx/>
                  <a:buChar char="•"/>
                </a:pPr>
                <a:r>
                  <a:rPr lang="en-US" altLang="en-US" sz="2000" dirty="0"/>
                  <a:t> Move to </a:t>
                </a:r>
                <a14:m>
                  <m:oMath xmlns:m="http://schemas.openxmlformats.org/officeDocument/2006/math">
                    <m:r>
                      <a:rPr lang="en-US" altLang="en-US" sz="2000" i="1">
                        <a:latin typeface="Cambria Math"/>
                      </a:rPr>
                      <m:t>𝑅</m:t>
                    </m:r>
                    <m:r>
                      <a:rPr lang="en-US" alt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000" i="1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altLang="en-US" sz="2000" i="1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altLang="en-US" sz="2000" i="1">
                        <a:latin typeface="Cambria Math"/>
                      </a:rPr>
                      <m:t>/</m:t>
                    </m:r>
                    <m:r>
                      <a:rPr lang="en-US" altLang="en-US" sz="2000" i="1">
                        <a:latin typeface="Cambria Math"/>
                      </a:rPr>
                      <m:t>𝜔</m:t>
                    </m:r>
                  </m:oMath>
                </a14:m>
                <a:endParaRPr lang="en-US" altLang="en-US" sz="2000" dirty="0"/>
              </a:p>
              <a:p>
                <a:endParaRPr lang="en-US" altLang="en-US" sz="2000" dirty="0"/>
              </a:p>
            </p:txBody>
          </p:sp>
        </mc:Choice>
        <mc:Fallback xmlns="">
          <p:sp>
            <p:nvSpPr>
              <p:cNvPr id="26" name="Text Box 28">
                <a:extLst>
                  <a:ext uri="{FF2B5EF4-FFF2-40B4-BE49-F238E27FC236}">
                    <a16:creationId xmlns:a16="http://schemas.microsoft.com/office/drawing/2014/main" id="{74E724B8-FD20-78E4-ECC3-A7854A5D2D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73906" y="2035115"/>
                <a:ext cx="3644447" cy="1938992"/>
              </a:xfrm>
              <a:prstGeom prst="rect">
                <a:avLst/>
              </a:prstGeom>
              <a:blipFill>
                <a:blip r:embed="rId4"/>
                <a:stretch>
                  <a:fillRect l="-1505" t="-188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85125C23-98A1-1003-3DF6-E7C80D88B1B0}"/>
                  </a:ext>
                </a:extLst>
              </p:cNvPr>
              <p:cNvSpPr txBox="1"/>
              <p:nvPr/>
            </p:nvSpPr>
            <p:spPr>
              <a:xfrm>
                <a:off x="5357554" y="1039441"/>
                <a:ext cx="3002169" cy="7838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/>
                        </a:rPr>
                        <m:t>𝑉</m:t>
                      </m:r>
                      <m:r>
                        <a:rPr lang="en-US" sz="24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i="1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sz="2400" i="1">
                          <a:latin typeface="Cambria Math"/>
                        </a:rPr>
                        <m:t>𝑚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/>
                            </a:rPr>
                            <m:t>𝜔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400" dirty="0">
                  <a:latin typeface="Helvetica" pitchFamily="34" charset="0"/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85125C23-98A1-1003-3DF6-E7C80D88B1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57554" y="1039441"/>
                <a:ext cx="3002169" cy="78380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1253785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4"/>
          <p:cNvGraphicFramePr>
            <a:graphicFrameLocks noChangeAspect="1"/>
          </p:cNvGraphicFramePr>
          <p:nvPr/>
        </p:nvGraphicFramePr>
        <p:xfrm>
          <a:off x="6527800" y="28829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0" y="28829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Line 6"/>
          <p:cNvSpPr>
            <a:spLocks noChangeShapeType="1"/>
          </p:cNvSpPr>
          <p:nvPr/>
        </p:nvSpPr>
        <p:spPr bwMode="auto">
          <a:xfrm>
            <a:off x="6705600" y="5781675"/>
            <a:ext cx="30543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" name="Line 7"/>
          <p:cNvSpPr>
            <a:spLocks noChangeShapeType="1"/>
          </p:cNvSpPr>
          <p:nvPr/>
        </p:nvSpPr>
        <p:spPr bwMode="auto">
          <a:xfrm flipV="1">
            <a:off x="6705600" y="3200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" name="Text Box 8"/>
          <p:cNvSpPr txBox="1">
            <a:spLocks noChangeArrowheads="1"/>
          </p:cNvSpPr>
          <p:nvPr/>
        </p:nvSpPr>
        <p:spPr bwMode="auto">
          <a:xfrm>
            <a:off x="6553200" y="2743200"/>
            <a:ext cx="29367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i="1"/>
              <a:t>y</a:t>
            </a:r>
          </a:p>
        </p:txBody>
      </p:sp>
      <p:sp>
        <p:nvSpPr>
          <p:cNvPr id="28" name="Text Box 9"/>
          <p:cNvSpPr txBox="1">
            <a:spLocks noChangeArrowheads="1"/>
          </p:cNvSpPr>
          <p:nvPr/>
        </p:nvSpPr>
        <p:spPr bwMode="auto">
          <a:xfrm>
            <a:off x="9748838" y="5562600"/>
            <a:ext cx="29687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i="1"/>
              <a:t>x</a:t>
            </a:r>
          </a:p>
        </p:txBody>
      </p:sp>
      <p:sp>
        <p:nvSpPr>
          <p:cNvPr id="29" name="Oval 10"/>
          <p:cNvSpPr>
            <a:spLocks noChangeArrowheads="1"/>
          </p:cNvSpPr>
          <p:nvPr/>
        </p:nvSpPr>
        <p:spPr bwMode="auto">
          <a:xfrm>
            <a:off x="7067550" y="3124200"/>
            <a:ext cx="2438400" cy="2438400"/>
          </a:xfrm>
          <a:prstGeom prst="ellipse">
            <a:avLst/>
          </a:prstGeom>
          <a:noFill/>
          <a:ln w="1905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" name="Line 11"/>
          <p:cNvSpPr>
            <a:spLocks noChangeShapeType="1"/>
          </p:cNvSpPr>
          <p:nvPr/>
        </p:nvSpPr>
        <p:spPr bwMode="auto">
          <a:xfrm>
            <a:off x="8286750" y="4343400"/>
            <a:ext cx="1219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" name="Arc 12"/>
          <p:cNvSpPr>
            <a:spLocks/>
          </p:cNvSpPr>
          <p:nvPr/>
        </p:nvSpPr>
        <p:spPr bwMode="auto">
          <a:xfrm flipH="1">
            <a:off x="8286750" y="3429000"/>
            <a:ext cx="1219200" cy="933450"/>
          </a:xfrm>
          <a:custGeom>
            <a:avLst/>
            <a:gdLst>
              <a:gd name="G0" fmla="+- 21600 0 0"/>
              <a:gd name="G1" fmla="+- 16546 0 0"/>
              <a:gd name="G2" fmla="+- 21600 0 0"/>
              <a:gd name="T0" fmla="*/ 0 w 21600"/>
              <a:gd name="T1" fmla="*/ 16403 h 16546"/>
              <a:gd name="T2" fmla="*/ 7715 w 21600"/>
              <a:gd name="T3" fmla="*/ 0 h 16546"/>
              <a:gd name="T4" fmla="*/ 21600 w 21600"/>
              <a:gd name="T5" fmla="*/ 16546 h 165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6546" fill="none" extrusionOk="0">
                <a:moveTo>
                  <a:pt x="0" y="16403"/>
                </a:moveTo>
                <a:cubicBezTo>
                  <a:pt x="42" y="10068"/>
                  <a:pt x="2862" y="4072"/>
                  <a:pt x="7715" y="0"/>
                </a:cubicBezTo>
              </a:path>
              <a:path w="21600" h="16546" stroke="0" extrusionOk="0">
                <a:moveTo>
                  <a:pt x="0" y="16403"/>
                </a:moveTo>
                <a:cubicBezTo>
                  <a:pt x="42" y="10068"/>
                  <a:pt x="2862" y="4072"/>
                  <a:pt x="7715" y="0"/>
                </a:cubicBezTo>
                <a:lnTo>
                  <a:pt x="21600" y="16546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" name="Arc 13"/>
          <p:cNvSpPr>
            <a:spLocks/>
          </p:cNvSpPr>
          <p:nvPr/>
        </p:nvSpPr>
        <p:spPr bwMode="auto">
          <a:xfrm flipH="1" flipV="1">
            <a:off x="8285163" y="4343400"/>
            <a:ext cx="1219200" cy="933450"/>
          </a:xfrm>
          <a:custGeom>
            <a:avLst/>
            <a:gdLst>
              <a:gd name="G0" fmla="+- 21600 0 0"/>
              <a:gd name="G1" fmla="+- 16546 0 0"/>
              <a:gd name="G2" fmla="+- 21600 0 0"/>
              <a:gd name="T0" fmla="*/ 0 w 21600"/>
              <a:gd name="T1" fmla="*/ 16403 h 16546"/>
              <a:gd name="T2" fmla="*/ 7715 w 21600"/>
              <a:gd name="T3" fmla="*/ 0 h 16546"/>
              <a:gd name="T4" fmla="*/ 21600 w 21600"/>
              <a:gd name="T5" fmla="*/ 16546 h 165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6546" fill="none" extrusionOk="0">
                <a:moveTo>
                  <a:pt x="0" y="16403"/>
                </a:moveTo>
                <a:cubicBezTo>
                  <a:pt x="42" y="10068"/>
                  <a:pt x="2862" y="4072"/>
                  <a:pt x="7715" y="0"/>
                </a:cubicBezTo>
              </a:path>
              <a:path w="21600" h="16546" stroke="0" extrusionOk="0">
                <a:moveTo>
                  <a:pt x="0" y="16403"/>
                </a:moveTo>
                <a:cubicBezTo>
                  <a:pt x="42" y="10068"/>
                  <a:pt x="2862" y="4072"/>
                  <a:pt x="7715" y="0"/>
                </a:cubicBezTo>
                <a:lnTo>
                  <a:pt x="21600" y="16546"/>
                </a:lnTo>
                <a:close/>
              </a:path>
            </a:pathLst>
          </a:custGeom>
          <a:noFill/>
          <a:ln w="28575">
            <a:solidFill>
              <a:srgbClr val="99CCFF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Line 14"/>
          <p:cNvSpPr>
            <a:spLocks noChangeShapeType="1"/>
          </p:cNvSpPr>
          <p:nvPr/>
        </p:nvSpPr>
        <p:spPr bwMode="auto">
          <a:xfrm>
            <a:off x="8286750" y="4343400"/>
            <a:ext cx="685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" name="Oval 19"/>
          <p:cNvSpPr>
            <a:spLocks noChangeArrowheads="1"/>
          </p:cNvSpPr>
          <p:nvPr/>
        </p:nvSpPr>
        <p:spPr bwMode="auto">
          <a:xfrm>
            <a:off x="9429750" y="4267200"/>
            <a:ext cx="152400" cy="15240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" name="AutoShape 20"/>
          <p:cNvSpPr>
            <a:spLocks noChangeArrowheads="1"/>
          </p:cNvSpPr>
          <p:nvPr/>
        </p:nvSpPr>
        <p:spPr bwMode="auto">
          <a:xfrm>
            <a:off x="9467851" y="4979988"/>
            <a:ext cx="79375" cy="430212"/>
          </a:xfrm>
          <a:prstGeom prst="upArrow">
            <a:avLst>
              <a:gd name="adj1" fmla="val 50000"/>
              <a:gd name="adj2" fmla="val 135500"/>
            </a:avLst>
          </a:prstGeom>
          <a:solidFill>
            <a:srgbClr val="FF5050"/>
          </a:solidFill>
          <a:ln w="9525">
            <a:solidFill>
              <a:srgbClr val="FF505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36" name="AutoShape 21"/>
          <p:cNvSpPr>
            <a:spLocks noChangeArrowheads="1"/>
          </p:cNvSpPr>
          <p:nvPr/>
        </p:nvSpPr>
        <p:spPr bwMode="auto">
          <a:xfrm flipV="1">
            <a:off x="9467851" y="3227388"/>
            <a:ext cx="79375" cy="430212"/>
          </a:xfrm>
          <a:prstGeom prst="upArrow">
            <a:avLst>
              <a:gd name="adj1" fmla="val 50000"/>
              <a:gd name="adj2" fmla="val 135500"/>
            </a:avLst>
          </a:prstGeom>
          <a:solidFill>
            <a:srgbClr val="FF5050"/>
          </a:solidFill>
          <a:ln w="9525">
            <a:solidFill>
              <a:srgbClr val="FF505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19" name="Title 1">
            <a:extLst>
              <a:ext uri="{FF2B5EF4-FFF2-40B4-BE49-F238E27FC236}">
                <a16:creationId xmlns:a16="http://schemas.microsoft.com/office/drawing/2014/main" id="{4765D2DA-5071-407E-B64B-A39F6060065D}"/>
              </a:ext>
            </a:extLst>
          </p:cNvPr>
          <p:cNvSpPr txBox="1">
            <a:spLocks/>
          </p:cNvSpPr>
          <p:nvPr/>
        </p:nvSpPr>
        <p:spPr>
          <a:xfrm>
            <a:off x="1300421" y="315903"/>
            <a:ext cx="7499350" cy="11430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89000"/>
              </a:lnSpc>
              <a:spcBef>
                <a:spcPct val="0"/>
              </a:spcBef>
              <a:buNone/>
              <a:defRPr sz="4400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Sagnac in trap</a:t>
            </a:r>
            <a:endParaRPr lang="en-US" dirty="0"/>
          </a:p>
        </p:txBody>
      </p:sp>
      <p:sp>
        <p:nvSpPr>
          <p:cNvPr id="20" name="Text Box 8">
            <a:extLst>
              <a:ext uri="{FF2B5EF4-FFF2-40B4-BE49-F238E27FC236}">
                <a16:creationId xmlns:a16="http://schemas.microsoft.com/office/drawing/2014/main" id="{A0CB27BE-ED8E-2892-C381-41E4CF4E16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3818" y="1228070"/>
            <a:ext cx="341151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dirty="0"/>
              <a:t>Cylindrical harmonic tra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 Box 28">
                <a:extLst>
                  <a:ext uri="{FF2B5EF4-FFF2-40B4-BE49-F238E27FC236}">
                    <a16:creationId xmlns:a16="http://schemas.microsoft.com/office/drawing/2014/main" id="{4A5BC923-9CDE-1E2D-804D-3E456A685E6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73906" y="2035115"/>
                <a:ext cx="3644447" cy="255454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buFontTx/>
                  <a:buChar char="•"/>
                </a:pPr>
                <a:r>
                  <a:rPr lang="en-US" altLang="en-US" sz="2000" dirty="0"/>
                  <a:t> Start at rest, center of trap</a:t>
                </a:r>
              </a:p>
              <a:p>
                <a:pPr>
                  <a:buFontTx/>
                  <a:buChar char="•"/>
                </a:pPr>
                <a:endParaRPr lang="en-US" altLang="en-US" sz="2000" dirty="0"/>
              </a:p>
              <a:p>
                <a:pPr>
                  <a:buFontTx/>
                  <a:buChar char="•"/>
                </a:pPr>
                <a:r>
                  <a:rPr lang="en-US" altLang="en-US" sz="2000" dirty="0"/>
                  <a:t> Bragg kick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altLang="en-US" sz="2000" dirty="0"/>
              </a:p>
              <a:p>
                <a:pPr>
                  <a:buFontTx/>
                  <a:buChar char="•"/>
                </a:pPr>
                <a:endParaRPr lang="en-US" altLang="en-US" sz="2000" dirty="0"/>
              </a:p>
              <a:p>
                <a:pPr>
                  <a:buFontTx/>
                  <a:buChar char="•"/>
                </a:pPr>
                <a:r>
                  <a:rPr lang="en-US" altLang="en-US" sz="2000" dirty="0"/>
                  <a:t> Move to </a:t>
                </a:r>
                <a14:m>
                  <m:oMath xmlns:m="http://schemas.openxmlformats.org/officeDocument/2006/math">
                    <m:r>
                      <a:rPr lang="en-US" altLang="en-US" sz="2000" i="1">
                        <a:latin typeface="Cambria Math"/>
                      </a:rPr>
                      <m:t>𝑅</m:t>
                    </m:r>
                    <m:r>
                      <a:rPr lang="en-US" alt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000" i="1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altLang="en-US" sz="2000" i="1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altLang="en-US" sz="2000" i="1">
                        <a:latin typeface="Cambria Math"/>
                      </a:rPr>
                      <m:t>/</m:t>
                    </m:r>
                    <m:r>
                      <a:rPr lang="en-US" altLang="en-US" sz="2000" i="1">
                        <a:latin typeface="Cambria Math"/>
                      </a:rPr>
                      <m:t>𝜔</m:t>
                    </m:r>
                  </m:oMath>
                </a14:m>
                <a:endParaRPr lang="en-US" altLang="en-US" sz="2000" dirty="0"/>
              </a:p>
              <a:p>
                <a:pPr>
                  <a:buFontTx/>
                  <a:buChar char="•"/>
                </a:pPr>
                <a:endParaRPr lang="en-US" altLang="en-US" sz="2000" dirty="0"/>
              </a:p>
              <a:p>
                <a:pPr>
                  <a:buFontTx/>
                  <a:buChar char="•"/>
                </a:pPr>
                <a:r>
                  <a:rPr lang="en-US" altLang="en-US" sz="2000" dirty="0"/>
                  <a:t> </a:t>
                </a:r>
                <a14:m>
                  <m:oMath xmlns:m="http://schemas.openxmlformats.org/officeDocument/2006/math">
                    <m:r>
                      <a:rPr lang="en-US" altLang="en-US" sz="2000" b="0" i="1" smtClean="0">
                        <a:latin typeface="Cambria Math" panose="02040503050406030204" pitchFamily="18" charset="0"/>
                      </a:rPr>
                      <m:t>⊥</m:t>
                    </m:r>
                  </m:oMath>
                </a14:m>
                <a:r>
                  <a:rPr lang="en-US" altLang="en-US" sz="2000" dirty="0"/>
                  <a:t> Bragg split </a:t>
                </a:r>
                <a14:m>
                  <m:oMath xmlns:m="http://schemas.openxmlformats.org/officeDocument/2006/math">
                    <m:r>
                      <a:rPr lang="en-US" altLang="en-US" sz="2000" b="0" i="1" smtClean="0">
                        <a:latin typeface="Cambria Math" panose="02040503050406030204" pitchFamily="18" charset="0"/>
                      </a:rPr>
                      <m:t>±</m:t>
                    </m:r>
                    <m:sSub>
                      <m:sSubPr>
                        <m:ctrlP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altLang="en-US" sz="2000" dirty="0"/>
              </a:p>
              <a:p>
                <a:pPr>
                  <a:buFontTx/>
                  <a:buChar char="•"/>
                </a:pPr>
                <a:endParaRPr lang="en-US" altLang="en-US" sz="2000" dirty="0"/>
              </a:p>
            </p:txBody>
          </p:sp>
        </mc:Choice>
        <mc:Fallback xmlns="">
          <p:sp>
            <p:nvSpPr>
              <p:cNvPr id="21" name="Text Box 28">
                <a:extLst>
                  <a:ext uri="{FF2B5EF4-FFF2-40B4-BE49-F238E27FC236}">
                    <a16:creationId xmlns:a16="http://schemas.microsoft.com/office/drawing/2014/main" id="{4A5BC923-9CDE-1E2D-804D-3E456A685E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73906" y="2035115"/>
                <a:ext cx="3644447" cy="2554545"/>
              </a:xfrm>
              <a:prstGeom prst="rect">
                <a:avLst/>
              </a:prstGeom>
              <a:blipFill>
                <a:blip r:embed="rId4"/>
                <a:stretch>
                  <a:fillRect l="-1505" t="-143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F65A219E-B00D-1819-CC75-21BCC272D839}"/>
                  </a:ext>
                </a:extLst>
              </p:cNvPr>
              <p:cNvSpPr txBox="1"/>
              <p:nvPr/>
            </p:nvSpPr>
            <p:spPr>
              <a:xfrm>
                <a:off x="5357554" y="1039441"/>
                <a:ext cx="3002169" cy="7838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/>
                        </a:rPr>
                        <m:t>𝑉</m:t>
                      </m:r>
                      <m:r>
                        <a:rPr lang="en-US" sz="24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i="1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sz="2400" i="1">
                          <a:latin typeface="Cambria Math"/>
                        </a:rPr>
                        <m:t>𝑚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/>
                            </a:rPr>
                            <m:t>𝜔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400" dirty="0">
                  <a:latin typeface="Helvetica" pitchFamily="34" charset="0"/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F65A219E-B00D-1819-CC75-21BCC272D8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57554" y="1039441"/>
                <a:ext cx="3002169" cy="78380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8417229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" name="Object 4"/>
          <p:cNvGraphicFramePr>
            <a:graphicFrameLocks noChangeAspect="1"/>
          </p:cNvGraphicFramePr>
          <p:nvPr/>
        </p:nvGraphicFramePr>
        <p:xfrm>
          <a:off x="6527800" y="28829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1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0" y="28829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Line 6"/>
          <p:cNvSpPr>
            <a:spLocks noChangeShapeType="1"/>
          </p:cNvSpPr>
          <p:nvPr/>
        </p:nvSpPr>
        <p:spPr bwMode="auto">
          <a:xfrm>
            <a:off x="6705600" y="5781675"/>
            <a:ext cx="30543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" name="Line 7"/>
          <p:cNvSpPr>
            <a:spLocks noChangeShapeType="1"/>
          </p:cNvSpPr>
          <p:nvPr/>
        </p:nvSpPr>
        <p:spPr bwMode="auto">
          <a:xfrm flipV="1">
            <a:off x="6705600" y="3200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" name="Text Box 8"/>
          <p:cNvSpPr txBox="1">
            <a:spLocks noChangeArrowheads="1"/>
          </p:cNvSpPr>
          <p:nvPr/>
        </p:nvSpPr>
        <p:spPr bwMode="auto">
          <a:xfrm>
            <a:off x="6553200" y="2743200"/>
            <a:ext cx="29367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i="1"/>
              <a:t>y</a:t>
            </a:r>
          </a:p>
        </p:txBody>
      </p:sp>
      <p:sp>
        <p:nvSpPr>
          <p:cNvPr id="23" name="Text Box 9"/>
          <p:cNvSpPr txBox="1">
            <a:spLocks noChangeArrowheads="1"/>
          </p:cNvSpPr>
          <p:nvPr/>
        </p:nvSpPr>
        <p:spPr bwMode="auto">
          <a:xfrm>
            <a:off x="9748838" y="5562600"/>
            <a:ext cx="29687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i="1"/>
              <a:t>x</a:t>
            </a:r>
          </a:p>
        </p:txBody>
      </p:sp>
      <p:sp>
        <p:nvSpPr>
          <p:cNvPr id="37" name="Oval 10"/>
          <p:cNvSpPr>
            <a:spLocks noChangeArrowheads="1"/>
          </p:cNvSpPr>
          <p:nvPr/>
        </p:nvSpPr>
        <p:spPr bwMode="auto">
          <a:xfrm>
            <a:off x="7067550" y="3124200"/>
            <a:ext cx="2438400" cy="2438400"/>
          </a:xfrm>
          <a:prstGeom prst="ellipse">
            <a:avLst/>
          </a:prstGeom>
          <a:noFill/>
          <a:ln w="1905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Line 11"/>
          <p:cNvSpPr>
            <a:spLocks noChangeShapeType="1"/>
          </p:cNvSpPr>
          <p:nvPr/>
        </p:nvSpPr>
        <p:spPr bwMode="auto">
          <a:xfrm>
            <a:off x="8286750" y="4343400"/>
            <a:ext cx="1219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" name="Arc 12"/>
          <p:cNvSpPr>
            <a:spLocks/>
          </p:cNvSpPr>
          <p:nvPr/>
        </p:nvSpPr>
        <p:spPr bwMode="auto">
          <a:xfrm flipH="1">
            <a:off x="8286750" y="3429000"/>
            <a:ext cx="1219200" cy="933450"/>
          </a:xfrm>
          <a:custGeom>
            <a:avLst/>
            <a:gdLst>
              <a:gd name="G0" fmla="+- 21600 0 0"/>
              <a:gd name="G1" fmla="+- 16546 0 0"/>
              <a:gd name="G2" fmla="+- 21600 0 0"/>
              <a:gd name="T0" fmla="*/ 0 w 21600"/>
              <a:gd name="T1" fmla="*/ 16403 h 16546"/>
              <a:gd name="T2" fmla="*/ 7715 w 21600"/>
              <a:gd name="T3" fmla="*/ 0 h 16546"/>
              <a:gd name="T4" fmla="*/ 21600 w 21600"/>
              <a:gd name="T5" fmla="*/ 16546 h 165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6546" fill="none" extrusionOk="0">
                <a:moveTo>
                  <a:pt x="0" y="16403"/>
                </a:moveTo>
                <a:cubicBezTo>
                  <a:pt x="42" y="10068"/>
                  <a:pt x="2862" y="4072"/>
                  <a:pt x="7715" y="0"/>
                </a:cubicBezTo>
              </a:path>
              <a:path w="21600" h="16546" stroke="0" extrusionOk="0">
                <a:moveTo>
                  <a:pt x="0" y="16403"/>
                </a:moveTo>
                <a:cubicBezTo>
                  <a:pt x="42" y="10068"/>
                  <a:pt x="2862" y="4072"/>
                  <a:pt x="7715" y="0"/>
                </a:cubicBezTo>
                <a:lnTo>
                  <a:pt x="21600" y="16546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" name="Arc 13"/>
          <p:cNvSpPr>
            <a:spLocks/>
          </p:cNvSpPr>
          <p:nvPr/>
        </p:nvSpPr>
        <p:spPr bwMode="auto">
          <a:xfrm flipH="1" flipV="1">
            <a:off x="8285163" y="4343400"/>
            <a:ext cx="1219200" cy="933450"/>
          </a:xfrm>
          <a:custGeom>
            <a:avLst/>
            <a:gdLst>
              <a:gd name="G0" fmla="+- 21600 0 0"/>
              <a:gd name="G1" fmla="+- 16546 0 0"/>
              <a:gd name="G2" fmla="+- 21600 0 0"/>
              <a:gd name="T0" fmla="*/ 0 w 21600"/>
              <a:gd name="T1" fmla="*/ 16403 h 16546"/>
              <a:gd name="T2" fmla="*/ 7715 w 21600"/>
              <a:gd name="T3" fmla="*/ 0 h 16546"/>
              <a:gd name="T4" fmla="*/ 21600 w 21600"/>
              <a:gd name="T5" fmla="*/ 16546 h 165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6546" fill="none" extrusionOk="0">
                <a:moveTo>
                  <a:pt x="0" y="16403"/>
                </a:moveTo>
                <a:cubicBezTo>
                  <a:pt x="42" y="10068"/>
                  <a:pt x="2862" y="4072"/>
                  <a:pt x="7715" y="0"/>
                </a:cubicBezTo>
              </a:path>
              <a:path w="21600" h="16546" stroke="0" extrusionOk="0">
                <a:moveTo>
                  <a:pt x="0" y="16403"/>
                </a:moveTo>
                <a:cubicBezTo>
                  <a:pt x="42" y="10068"/>
                  <a:pt x="2862" y="4072"/>
                  <a:pt x="7715" y="0"/>
                </a:cubicBezTo>
                <a:lnTo>
                  <a:pt x="21600" y="16546"/>
                </a:lnTo>
                <a:close/>
              </a:path>
            </a:pathLst>
          </a:custGeom>
          <a:noFill/>
          <a:ln w="28575">
            <a:solidFill>
              <a:srgbClr val="99CCFF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Line 14"/>
          <p:cNvSpPr>
            <a:spLocks noChangeShapeType="1"/>
          </p:cNvSpPr>
          <p:nvPr/>
        </p:nvSpPr>
        <p:spPr bwMode="auto">
          <a:xfrm>
            <a:off x="8286750" y="4343400"/>
            <a:ext cx="685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" name="Oval 22"/>
          <p:cNvSpPr>
            <a:spLocks noChangeArrowheads="1"/>
          </p:cNvSpPr>
          <p:nvPr/>
        </p:nvSpPr>
        <p:spPr bwMode="auto">
          <a:xfrm>
            <a:off x="8915400" y="5257800"/>
            <a:ext cx="152400" cy="15240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Oval 23"/>
          <p:cNvSpPr>
            <a:spLocks noChangeArrowheads="1"/>
          </p:cNvSpPr>
          <p:nvPr/>
        </p:nvSpPr>
        <p:spPr bwMode="auto">
          <a:xfrm>
            <a:off x="8915400" y="3276600"/>
            <a:ext cx="152400" cy="15240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Title 1">
            <a:extLst>
              <a:ext uri="{FF2B5EF4-FFF2-40B4-BE49-F238E27FC236}">
                <a16:creationId xmlns:a16="http://schemas.microsoft.com/office/drawing/2014/main" id="{A62EBA91-DE75-4B93-8438-A51DA62233A8}"/>
              </a:ext>
            </a:extLst>
          </p:cNvPr>
          <p:cNvSpPr txBox="1">
            <a:spLocks/>
          </p:cNvSpPr>
          <p:nvPr/>
        </p:nvSpPr>
        <p:spPr>
          <a:xfrm>
            <a:off x="1300421" y="315903"/>
            <a:ext cx="7499350" cy="11430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89000"/>
              </a:lnSpc>
              <a:spcBef>
                <a:spcPct val="0"/>
              </a:spcBef>
              <a:buNone/>
              <a:defRPr sz="4400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Sagnac in trap</a:t>
            </a:r>
            <a:endParaRPr lang="en-US" dirty="0"/>
          </a:p>
        </p:txBody>
      </p:sp>
      <p:sp>
        <p:nvSpPr>
          <p:cNvPr id="24" name="Text Box 8">
            <a:extLst>
              <a:ext uri="{FF2B5EF4-FFF2-40B4-BE49-F238E27FC236}">
                <a16:creationId xmlns:a16="http://schemas.microsoft.com/office/drawing/2014/main" id="{AD076DA9-BDCE-0B39-280F-0546320270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3818" y="1228070"/>
            <a:ext cx="341151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dirty="0"/>
              <a:t>Cylindrical harmonic tra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 Box 28">
                <a:extLst>
                  <a:ext uri="{FF2B5EF4-FFF2-40B4-BE49-F238E27FC236}">
                    <a16:creationId xmlns:a16="http://schemas.microsoft.com/office/drawing/2014/main" id="{F45AF973-9708-9621-41D3-9812BBA2F13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73906" y="2035115"/>
                <a:ext cx="3644447" cy="31700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buFontTx/>
                  <a:buChar char="•"/>
                </a:pPr>
                <a:r>
                  <a:rPr lang="en-US" altLang="en-US" sz="2000" dirty="0"/>
                  <a:t> Start at rest, center of trap</a:t>
                </a:r>
              </a:p>
              <a:p>
                <a:pPr>
                  <a:buFontTx/>
                  <a:buChar char="•"/>
                </a:pPr>
                <a:endParaRPr lang="en-US" altLang="en-US" sz="2000" dirty="0"/>
              </a:p>
              <a:p>
                <a:pPr>
                  <a:buFontTx/>
                  <a:buChar char="•"/>
                </a:pPr>
                <a:r>
                  <a:rPr lang="en-US" altLang="en-US" sz="2000" dirty="0"/>
                  <a:t> Bragg kick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altLang="en-US" sz="2000" dirty="0"/>
              </a:p>
              <a:p>
                <a:pPr>
                  <a:buFontTx/>
                  <a:buChar char="•"/>
                </a:pPr>
                <a:endParaRPr lang="en-US" altLang="en-US" sz="2000" dirty="0"/>
              </a:p>
              <a:p>
                <a:pPr>
                  <a:buFontTx/>
                  <a:buChar char="•"/>
                </a:pPr>
                <a:r>
                  <a:rPr lang="en-US" altLang="en-US" sz="2000" dirty="0"/>
                  <a:t> Move to </a:t>
                </a:r>
                <a14:m>
                  <m:oMath xmlns:m="http://schemas.openxmlformats.org/officeDocument/2006/math">
                    <m:r>
                      <a:rPr lang="en-US" altLang="en-US" sz="2000" i="1">
                        <a:latin typeface="Cambria Math"/>
                      </a:rPr>
                      <m:t>𝑅</m:t>
                    </m:r>
                    <m:r>
                      <a:rPr lang="en-US" alt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000" i="1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altLang="en-US" sz="2000" i="1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altLang="en-US" sz="2000" i="1">
                        <a:latin typeface="Cambria Math"/>
                      </a:rPr>
                      <m:t>/</m:t>
                    </m:r>
                    <m:r>
                      <a:rPr lang="en-US" altLang="en-US" sz="2000" i="1">
                        <a:latin typeface="Cambria Math"/>
                      </a:rPr>
                      <m:t>𝜔</m:t>
                    </m:r>
                  </m:oMath>
                </a14:m>
                <a:endParaRPr lang="en-US" altLang="en-US" sz="2000" dirty="0"/>
              </a:p>
              <a:p>
                <a:pPr>
                  <a:buFontTx/>
                  <a:buChar char="•"/>
                </a:pPr>
                <a:endParaRPr lang="en-US" altLang="en-US" sz="2000" dirty="0"/>
              </a:p>
              <a:p>
                <a:pPr>
                  <a:buFontTx/>
                  <a:buChar char="•"/>
                </a:pPr>
                <a:r>
                  <a:rPr lang="en-US" altLang="en-US" sz="2000" dirty="0"/>
                  <a:t> </a:t>
                </a:r>
                <a14:m>
                  <m:oMath xmlns:m="http://schemas.openxmlformats.org/officeDocument/2006/math">
                    <m:r>
                      <a:rPr lang="en-US" altLang="en-US" sz="2000" b="0" i="1" smtClean="0">
                        <a:latin typeface="Cambria Math" panose="02040503050406030204" pitchFamily="18" charset="0"/>
                      </a:rPr>
                      <m:t>⊥</m:t>
                    </m:r>
                  </m:oMath>
                </a14:m>
                <a:r>
                  <a:rPr lang="en-US" altLang="en-US" sz="2000" dirty="0"/>
                  <a:t> Bragg split </a:t>
                </a:r>
                <a14:m>
                  <m:oMath xmlns:m="http://schemas.openxmlformats.org/officeDocument/2006/math">
                    <m:r>
                      <a:rPr lang="en-US" altLang="en-US" sz="2000" b="0" i="1" smtClean="0">
                        <a:latin typeface="Cambria Math" panose="02040503050406030204" pitchFamily="18" charset="0"/>
                      </a:rPr>
                      <m:t>±</m:t>
                    </m:r>
                    <m:sSub>
                      <m:sSubPr>
                        <m:ctrlP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altLang="en-US" sz="2000" dirty="0"/>
              </a:p>
              <a:p>
                <a:pPr>
                  <a:buFontTx/>
                  <a:buChar char="•"/>
                </a:pPr>
                <a:endParaRPr lang="en-US" altLang="en-US" sz="2000" dirty="0"/>
              </a:p>
              <a:p>
                <a:pPr>
                  <a:buFontTx/>
                  <a:buChar char="•"/>
                </a:pPr>
                <a:r>
                  <a:rPr lang="en-US" altLang="en-US" sz="2000" dirty="0"/>
                  <a:t> Travel around circle</a:t>
                </a:r>
              </a:p>
              <a:p>
                <a:pPr>
                  <a:buFontTx/>
                  <a:buChar char="•"/>
                </a:pPr>
                <a:endParaRPr lang="en-US" altLang="en-US" sz="2000" dirty="0"/>
              </a:p>
            </p:txBody>
          </p:sp>
        </mc:Choice>
        <mc:Fallback xmlns="">
          <p:sp>
            <p:nvSpPr>
              <p:cNvPr id="25" name="Text Box 28">
                <a:extLst>
                  <a:ext uri="{FF2B5EF4-FFF2-40B4-BE49-F238E27FC236}">
                    <a16:creationId xmlns:a16="http://schemas.microsoft.com/office/drawing/2014/main" id="{F45AF973-9708-9621-41D3-9812BBA2F1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73906" y="2035115"/>
                <a:ext cx="3644447" cy="3170099"/>
              </a:xfrm>
              <a:prstGeom prst="rect">
                <a:avLst/>
              </a:prstGeom>
              <a:blipFill>
                <a:blip r:embed="rId4"/>
                <a:stretch>
                  <a:fillRect l="-1505" t="-115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7C6155DB-2501-6170-3BE7-8B362133416B}"/>
                  </a:ext>
                </a:extLst>
              </p:cNvPr>
              <p:cNvSpPr txBox="1"/>
              <p:nvPr/>
            </p:nvSpPr>
            <p:spPr>
              <a:xfrm>
                <a:off x="5357554" y="1039441"/>
                <a:ext cx="3002169" cy="7838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/>
                        </a:rPr>
                        <m:t>𝑉</m:t>
                      </m:r>
                      <m:r>
                        <a:rPr lang="en-US" sz="24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i="1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sz="2400" i="1">
                          <a:latin typeface="Cambria Math"/>
                        </a:rPr>
                        <m:t>𝑚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/>
                            </a:rPr>
                            <m:t>𝜔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400" dirty="0">
                  <a:latin typeface="Helvetica" pitchFamily="34" charset="0"/>
                </a:endParaRP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7C6155DB-2501-6170-3BE7-8B36213341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57554" y="1039441"/>
                <a:ext cx="3002169" cy="78380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6472697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Object 4"/>
          <p:cNvGraphicFramePr>
            <a:graphicFrameLocks noChangeAspect="1"/>
          </p:cNvGraphicFramePr>
          <p:nvPr/>
        </p:nvGraphicFramePr>
        <p:xfrm>
          <a:off x="6527800" y="28829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1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0" y="28829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Line 6"/>
          <p:cNvSpPr>
            <a:spLocks noChangeShapeType="1"/>
          </p:cNvSpPr>
          <p:nvPr/>
        </p:nvSpPr>
        <p:spPr bwMode="auto">
          <a:xfrm>
            <a:off x="6705600" y="5781675"/>
            <a:ext cx="30543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" name="Line 7"/>
          <p:cNvSpPr>
            <a:spLocks noChangeShapeType="1"/>
          </p:cNvSpPr>
          <p:nvPr/>
        </p:nvSpPr>
        <p:spPr bwMode="auto">
          <a:xfrm flipV="1">
            <a:off x="6705600" y="3200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" name="Text Box 8"/>
          <p:cNvSpPr txBox="1">
            <a:spLocks noChangeArrowheads="1"/>
          </p:cNvSpPr>
          <p:nvPr/>
        </p:nvSpPr>
        <p:spPr bwMode="auto">
          <a:xfrm>
            <a:off x="6553200" y="2743200"/>
            <a:ext cx="29367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i="1"/>
              <a:t>y</a:t>
            </a:r>
          </a:p>
        </p:txBody>
      </p:sp>
      <p:sp>
        <p:nvSpPr>
          <p:cNvPr id="27" name="Text Box 9"/>
          <p:cNvSpPr txBox="1">
            <a:spLocks noChangeArrowheads="1"/>
          </p:cNvSpPr>
          <p:nvPr/>
        </p:nvSpPr>
        <p:spPr bwMode="auto">
          <a:xfrm>
            <a:off x="9748838" y="5562600"/>
            <a:ext cx="29687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i="1"/>
              <a:t>x</a:t>
            </a:r>
          </a:p>
        </p:txBody>
      </p:sp>
      <p:sp>
        <p:nvSpPr>
          <p:cNvPr id="28" name="Oval 10"/>
          <p:cNvSpPr>
            <a:spLocks noChangeArrowheads="1"/>
          </p:cNvSpPr>
          <p:nvPr/>
        </p:nvSpPr>
        <p:spPr bwMode="auto">
          <a:xfrm>
            <a:off x="7067550" y="3124200"/>
            <a:ext cx="2438400" cy="2438400"/>
          </a:xfrm>
          <a:prstGeom prst="ellipse">
            <a:avLst/>
          </a:prstGeom>
          <a:noFill/>
          <a:ln w="1905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" name="Line 11"/>
          <p:cNvSpPr>
            <a:spLocks noChangeShapeType="1"/>
          </p:cNvSpPr>
          <p:nvPr/>
        </p:nvSpPr>
        <p:spPr bwMode="auto">
          <a:xfrm>
            <a:off x="8286750" y="4343400"/>
            <a:ext cx="1219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" name="Line 14"/>
          <p:cNvSpPr>
            <a:spLocks noChangeShapeType="1"/>
          </p:cNvSpPr>
          <p:nvPr/>
        </p:nvSpPr>
        <p:spPr bwMode="auto">
          <a:xfrm>
            <a:off x="8286750" y="4343400"/>
            <a:ext cx="685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" name="Oval 24"/>
          <p:cNvSpPr>
            <a:spLocks noChangeArrowheads="1"/>
          </p:cNvSpPr>
          <p:nvPr/>
        </p:nvSpPr>
        <p:spPr bwMode="auto">
          <a:xfrm>
            <a:off x="7410450" y="3352800"/>
            <a:ext cx="152400" cy="15240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" name="Oval 25"/>
          <p:cNvSpPr>
            <a:spLocks noChangeArrowheads="1"/>
          </p:cNvSpPr>
          <p:nvPr/>
        </p:nvSpPr>
        <p:spPr bwMode="auto">
          <a:xfrm>
            <a:off x="7400925" y="5172075"/>
            <a:ext cx="152400" cy="15240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Title 1">
            <a:extLst>
              <a:ext uri="{FF2B5EF4-FFF2-40B4-BE49-F238E27FC236}">
                <a16:creationId xmlns:a16="http://schemas.microsoft.com/office/drawing/2014/main" id="{575EC176-8957-4FE1-A994-666D05241D7C}"/>
              </a:ext>
            </a:extLst>
          </p:cNvPr>
          <p:cNvSpPr txBox="1">
            <a:spLocks/>
          </p:cNvSpPr>
          <p:nvPr/>
        </p:nvSpPr>
        <p:spPr>
          <a:xfrm>
            <a:off x="1300421" y="315903"/>
            <a:ext cx="7499350" cy="11430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89000"/>
              </a:lnSpc>
              <a:spcBef>
                <a:spcPct val="0"/>
              </a:spcBef>
              <a:buNone/>
              <a:defRPr sz="4400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Sagnac in trap</a:t>
            </a:r>
            <a:endParaRPr lang="en-US" dirty="0"/>
          </a:p>
        </p:txBody>
      </p:sp>
      <p:sp>
        <p:nvSpPr>
          <p:cNvPr id="17" name="Text Box 8">
            <a:extLst>
              <a:ext uri="{FF2B5EF4-FFF2-40B4-BE49-F238E27FC236}">
                <a16:creationId xmlns:a16="http://schemas.microsoft.com/office/drawing/2014/main" id="{14FEAA69-6423-5A96-4DDC-46A0A0C937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3818" y="1228070"/>
            <a:ext cx="341151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dirty="0"/>
              <a:t>Cylindrical harmonic tra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 Box 28">
                <a:extLst>
                  <a:ext uri="{FF2B5EF4-FFF2-40B4-BE49-F238E27FC236}">
                    <a16:creationId xmlns:a16="http://schemas.microsoft.com/office/drawing/2014/main" id="{95D293D7-7969-33CC-4D36-10115FEEB8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73906" y="2035115"/>
                <a:ext cx="3644447" cy="34778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buFontTx/>
                  <a:buChar char="•"/>
                </a:pPr>
                <a:r>
                  <a:rPr lang="en-US" altLang="en-US" sz="2000" dirty="0"/>
                  <a:t> Start at rest, center of trap</a:t>
                </a:r>
              </a:p>
              <a:p>
                <a:pPr>
                  <a:buFontTx/>
                  <a:buChar char="•"/>
                </a:pPr>
                <a:endParaRPr lang="en-US" altLang="en-US" sz="2000" dirty="0"/>
              </a:p>
              <a:p>
                <a:pPr>
                  <a:buFontTx/>
                  <a:buChar char="•"/>
                </a:pPr>
                <a:r>
                  <a:rPr lang="en-US" altLang="en-US" sz="2000" dirty="0"/>
                  <a:t> Bragg kick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altLang="en-US" sz="2000" dirty="0"/>
              </a:p>
              <a:p>
                <a:pPr>
                  <a:buFontTx/>
                  <a:buChar char="•"/>
                </a:pPr>
                <a:endParaRPr lang="en-US" altLang="en-US" sz="2000" dirty="0"/>
              </a:p>
              <a:p>
                <a:pPr>
                  <a:buFontTx/>
                  <a:buChar char="•"/>
                </a:pPr>
                <a:r>
                  <a:rPr lang="en-US" altLang="en-US" sz="2000" dirty="0"/>
                  <a:t> Move to </a:t>
                </a:r>
                <a14:m>
                  <m:oMath xmlns:m="http://schemas.openxmlformats.org/officeDocument/2006/math">
                    <m:r>
                      <a:rPr lang="en-US" altLang="en-US" sz="2000" i="1">
                        <a:latin typeface="Cambria Math"/>
                      </a:rPr>
                      <m:t>𝑅</m:t>
                    </m:r>
                    <m:r>
                      <a:rPr lang="en-US" alt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000" i="1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altLang="en-US" sz="2000" i="1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altLang="en-US" sz="2000" i="1">
                        <a:latin typeface="Cambria Math"/>
                      </a:rPr>
                      <m:t>/</m:t>
                    </m:r>
                    <m:r>
                      <a:rPr lang="en-US" altLang="en-US" sz="2000" i="1">
                        <a:latin typeface="Cambria Math"/>
                      </a:rPr>
                      <m:t>𝜔</m:t>
                    </m:r>
                  </m:oMath>
                </a14:m>
                <a:endParaRPr lang="en-US" altLang="en-US" sz="2000" dirty="0"/>
              </a:p>
              <a:p>
                <a:pPr>
                  <a:buFontTx/>
                  <a:buChar char="•"/>
                </a:pPr>
                <a:endParaRPr lang="en-US" altLang="en-US" sz="2000" dirty="0"/>
              </a:p>
              <a:p>
                <a:pPr>
                  <a:buFontTx/>
                  <a:buChar char="•"/>
                </a:pPr>
                <a:r>
                  <a:rPr lang="en-US" altLang="en-US" sz="2000" dirty="0"/>
                  <a:t> </a:t>
                </a:r>
                <a14:m>
                  <m:oMath xmlns:m="http://schemas.openxmlformats.org/officeDocument/2006/math">
                    <m:r>
                      <a:rPr lang="en-US" altLang="en-US" sz="2000" b="0" i="1" smtClean="0">
                        <a:latin typeface="Cambria Math" panose="02040503050406030204" pitchFamily="18" charset="0"/>
                      </a:rPr>
                      <m:t>⊥</m:t>
                    </m:r>
                  </m:oMath>
                </a14:m>
                <a:r>
                  <a:rPr lang="en-US" altLang="en-US" sz="2000" dirty="0"/>
                  <a:t> Bragg split </a:t>
                </a:r>
                <a14:m>
                  <m:oMath xmlns:m="http://schemas.openxmlformats.org/officeDocument/2006/math">
                    <m:r>
                      <a:rPr lang="en-US" altLang="en-US" sz="2000" b="0" i="1" smtClean="0">
                        <a:latin typeface="Cambria Math" panose="02040503050406030204" pitchFamily="18" charset="0"/>
                      </a:rPr>
                      <m:t>±</m:t>
                    </m:r>
                    <m:sSub>
                      <m:sSubPr>
                        <m:ctrlP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altLang="en-US" sz="2000" dirty="0"/>
              </a:p>
              <a:p>
                <a:pPr>
                  <a:buFontTx/>
                  <a:buChar char="•"/>
                </a:pPr>
                <a:endParaRPr lang="en-US" altLang="en-US" sz="2000" dirty="0"/>
              </a:p>
              <a:p>
                <a:pPr>
                  <a:buFontTx/>
                  <a:buChar char="•"/>
                </a:pPr>
                <a:r>
                  <a:rPr lang="en-US" altLang="en-US" sz="2000" dirty="0"/>
                  <a:t> Travel around circle</a:t>
                </a:r>
              </a:p>
              <a:p>
                <a:pPr>
                  <a:buFontTx/>
                  <a:buChar char="•"/>
                </a:pPr>
                <a:endParaRPr lang="en-US" altLang="en-US" sz="2000" dirty="0"/>
              </a:p>
              <a:p>
                <a:pPr>
                  <a:buFontTx/>
                  <a:buChar char="•"/>
                </a:pPr>
                <a:endParaRPr lang="en-US" altLang="en-US" sz="2000" dirty="0"/>
              </a:p>
            </p:txBody>
          </p:sp>
        </mc:Choice>
        <mc:Fallback xmlns="">
          <p:sp>
            <p:nvSpPr>
              <p:cNvPr id="19" name="Text Box 28">
                <a:extLst>
                  <a:ext uri="{FF2B5EF4-FFF2-40B4-BE49-F238E27FC236}">
                    <a16:creationId xmlns:a16="http://schemas.microsoft.com/office/drawing/2014/main" id="{95D293D7-7969-33CC-4D36-10115FEEB8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73906" y="2035115"/>
                <a:ext cx="3644447" cy="3477875"/>
              </a:xfrm>
              <a:prstGeom prst="rect">
                <a:avLst/>
              </a:prstGeom>
              <a:blipFill>
                <a:blip r:embed="rId4"/>
                <a:stretch>
                  <a:fillRect l="-1505" t="-105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F3391C7F-81F2-409E-12E9-DDA8E04F16AC}"/>
                  </a:ext>
                </a:extLst>
              </p:cNvPr>
              <p:cNvSpPr txBox="1"/>
              <p:nvPr/>
            </p:nvSpPr>
            <p:spPr>
              <a:xfrm>
                <a:off x="5357554" y="1039441"/>
                <a:ext cx="3002169" cy="7838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/>
                        </a:rPr>
                        <m:t>𝑉</m:t>
                      </m:r>
                      <m:r>
                        <a:rPr lang="en-US" sz="24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i="1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sz="2400" i="1">
                          <a:latin typeface="Cambria Math"/>
                        </a:rPr>
                        <m:t>𝑚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/>
                            </a:rPr>
                            <m:t>𝜔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400" dirty="0">
                  <a:latin typeface="Helvetica" pitchFamily="34" charset="0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F3391C7F-81F2-409E-12E9-DDA8E04F16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57554" y="1039441"/>
                <a:ext cx="3002169" cy="78380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12923837"/>
      </p:ext>
    </p:extLst>
  </p:cSld>
  <p:clrMapOvr>
    <a:masterClrMapping/>
  </p:clrMapOvr>
</p:sld>
</file>

<file path=ppt/theme/theme1.xml><?xml version="1.0" encoding="utf-8"?>
<a:theme xmlns:a="http://schemas.openxmlformats.org/drawingml/2006/main" name="Crop">
  <a:themeElements>
    <a:clrScheme name="Crop">
      <a:dk1>
        <a:sysClr val="windowText" lastClr="000000"/>
      </a:dk1>
      <a:lt1>
        <a:sysClr val="window" lastClr="FFFFFF"/>
      </a:lt1>
      <a:dk2>
        <a:srgbClr val="191B0E"/>
      </a:dk2>
      <a:lt2>
        <a:srgbClr val="EFEDE3"/>
      </a:lt2>
      <a:accent1>
        <a:srgbClr val="8C8D86"/>
      </a:accent1>
      <a:accent2>
        <a:srgbClr val="E6C069"/>
      </a:accent2>
      <a:accent3>
        <a:srgbClr val="897B61"/>
      </a:accent3>
      <a:accent4>
        <a:srgbClr val="8DAB8E"/>
      </a:accent4>
      <a:accent5>
        <a:srgbClr val="77A2BB"/>
      </a:accent5>
      <a:accent6>
        <a:srgbClr val="E28394"/>
      </a:accent6>
      <a:hlink>
        <a:srgbClr val="77A2BB"/>
      </a:hlink>
      <a:folHlink>
        <a:srgbClr val="957A99"/>
      </a:folHlink>
    </a:clrScheme>
    <a:fontScheme name="Crop">
      <a:majorFont>
        <a:latin typeface="Franklin Gothic Book" panose="020B0503020102020204"/>
        <a:ea typeface=""/>
        <a:cs typeface=""/>
        <a:font script="Jpan" typeface="メイリオ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Franklin Gothic Book" panose="020B0503020102020204"/>
        <a:ea typeface=""/>
        <a:cs typeface=""/>
        <a:font script="Jpan" typeface="メイリオ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Crop">
      <a:fillStyleLst>
        <a:solidFill>
          <a:schemeClr val="phClr"/>
        </a:solidFill>
        <a:gradFill rotWithShape="1">
          <a:gsLst>
            <a:gs pos="0">
              <a:schemeClr val="phClr">
                <a:tint val="67000"/>
                <a:satMod val="105000"/>
                <a:lumMod val="110000"/>
              </a:schemeClr>
            </a:gs>
            <a:gs pos="50000">
              <a:schemeClr val="phClr">
                <a:tint val="73000"/>
                <a:satMod val="103000"/>
                <a:lumMod val="105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in">
          <a:solidFill>
            <a:schemeClr val="phClr"/>
          </a:solidFill>
          <a:prstDash val="solid"/>
        </a:ln>
        <a:ln w="34925" cap="flat" cmpd="sng" algn="in">
          <a:solidFill>
            <a:schemeClr val="phClr"/>
          </a:solidFill>
          <a:prstDash val="solid"/>
        </a:ln>
        <a:ln w="19050" cap="flat" cmpd="sng" algn="in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>
        <a:ln w="19050">
          <a:solidFill>
            <a:schemeClr val="tx1"/>
          </a:solidFill>
          <a:headEnd type="none" w="med" len="med"/>
          <a:tailEnd type="arrow" w="lg" len="lg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Crop" id="{EC9488ED-E761-4D60-9AC4-764D1FE2C171}" vid="{CE19780C-D67D-4C13-9DE9-A52BC3BA51B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10001105[[fn=Crop]]</Template>
  <TotalTime>5581</TotalTime>
  <Words>1704</Words>
  <Application>Microsoft Office PowerPoint</Application>
  <PresentationFormat>Widescreen</PresentationFormat>
  <Paragraphs>426</Paragraphs>
  <Slides>37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44" baseType="lpstr">
      <vt:lpstr>Calibri</vt:lpstr>
      <vt:lpstr>Cambria Math</vt:lpstr>
      <vt:lpstr>Franklin Gothic Book</vt:lpstr>
      <vt:lpstr>Helvetica</vt:lpstr>
      <vt:lpstr>Times</vt:lpstr>
      <vt:lpstr>Crop</vt:lpstr>
      <vt:lpstr>Equation</vt:lpstr>
      <vt:lpstr>Bragg Interferometer Gyroscope in a  Time-Orbiting Potential</vt:lpstr>
      <vt:lpstr>Inertial Navigation</vt:lpstr>
      <vt:lpstr>Rotation Sensing</vt:lpstr>
      <vt:lpstr>Sagnac effect</vt:lpstr>
      <vt:lpstr>Interferometer concep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ual interferometers</vt:lpstr>
      <vt:lpstr>Magnetic trap</vt:lpstr>
      <vt:lpstr>Time-orbiting potential trap</vt:lpstr>
      <vt:lpstr>Sagnac interferometer</vt:lpstr>
      <vt:lpstr>Sagnac interferometer</vt:lpstr>
      <vt:lpstr>Results</vt:lpstr>
      <vt:lpstr>Rotation sensing</vt:lpstr>
      <vt:lpstr>Limitations</vt:lpstr>
      <vt:lpstr>Improved system</vt:lpstr>
      <vt:lpstr>Improved system</vt:lpstr>
      <vt:lpstr>Noise Performance</vt:lpstr>
      <vt:lpstr>Noise Performance</vt:lpstr>
      <vt:lpstr>Ellipse fitting</vt:lpstr>
      <vt:lpstr>Technical noise</vt:lpstr>
      <vt:lpstr>Noise modeling</vt:lpstr>
      <vt:lpstr>Noise modeling</vt:lpstr>
      <vt:lpstr>Noise mitigation</vt:lpstr>
      <vt:lpstr>Atom chips</vt:lpstr>
      <vt:lpstr>Compact system</vt:lpstr>
      <vt:lpstr>Status</vt:lpstr>
      <vt:lpstr>Performance goals</vt:lpstr>
      <vt:lpstr>Conclusions</vt:lpstr>
      <vt:lpstr>Credit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ackett, Charles A (cas8m)</dc:creator>
  <cp:lastModifiedBy>Sackett, Cass (cas8m)</cp:lastModifiedBy>
  <cp:revision>103</cp:revision>
  <dcterms:created xsi:type="dcterms:W3CDTF">2019-04-05T00:37:57Z</dcterms:created>
  <dcterms:modified xsi:type="dcterms:W3CDTF">2022-06-01T01:50:07Z</dcterms:modified>
</cp:coreProperties>
</file>